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FD07373" w14:textId="25A1093F" w:rsidR="00CA17C9" w:rsidRDefault="00000000" w:rsidP="000948E5">
      <w:pPr>
        <w:spacing w:after="120"/>
        <w:ind w:firstLine="0"/>
        <w:rPr>
          <w:rFonts w:ascii="Times New Roman" w:eastAsia="Times New Roman" w:hAnsi="Times New Roman"/>
          <w:b/>
          <w:sz w:val="30"/>
          <w:szCs w:val="30"/>
        </w:rPr>
        <w:sectPr w:rsidR="00CA17C9" w:rsidSect="001B18F6">
          <w:headerReference w:type="default" r:id="rId8"/>
          <w:headerReference w:type="first" r:id="rId9"/>
          <w:footerReference w:type="first" r:id="rId10"/>
          <w:pgSz w:w="11907" w:h="16840" w:code="9"/>
          <w:pgMar w:top="1134" w:right="1134" w:bottom="1134" w:left="2268" w:header="720" w:footer="720" w:gutter="0"/>
          <w:cols w:space="720"/>
          <w:docGrid w:linePitch="360"/>
        </w:sectPr>
      </w:pPr>
      <w:r>
        <w:rPr>
          <w:rFonts w:ascii="Times New Roman" w:eastAsia="Times New Roman" w:hAnsi="Times New Roman"/>
          <w:b/>
          <w:noProof/>
          <w:sz w:val="30"/>
          <w:szCs w:val="30"/>
        </w:rPr>
        <w:pict w14:anchorId="047DEDE9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2067" type="#_x0000_t32" style="position:absolute;left:0;text-align:left;margin-left:140.2pt;margin-top:55.35pt;width:146pt;height:.05pt;z-index:251669504" o:connectortype="straight"/>
        </w:pict>
      </w:r>
      <w:r>
        <w:rPr>
          <w:rFonts w:ascii="Times New Roman" w:eastAsia="Times New Roman" w:hAnsi="Times New Roman"/>
          <w:b/>
          <w:noProof/>
          <w:sz w:val="30"/>
          <w:szCs w:val="30"/>
        </w:rPr>
        <w:pict w14:anchorId="6E06587F">
          <v:rect id="_x0000_s2066" style="position:absolute;left:0;text-align:left;margin-left:-21pt;margin-top:-12.6pt;width:468pt;height:742.45pt;z-index:251668480" filled="f" fillcolor="#ff9" strokecolor="#002060" strokeweight="3.5pt">
            <v:stroke linestyle="thinThick"/>
            <v:textbox style="mso-next-textbox:#_x0000_s2066">
              <w:txbxContent>
                <w:p w14:paraId="5EB4194D" w14:textId="77777777" w:rsidR="00CA17C9" w:rsidRPr="00751C58" w:rsidRDefault="00CA17C9" w:rsidP="00CA17C9">
                  <w:pPr>
                    <w:spacing w:before="240" w:after="120"/>
                    <w:ind w:firstLine="0"/>
                    <w:jc w:val="center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 xml:space="preserve">TRƯỜNG ĐẠI HỌC </w:t>
                  </w: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>PHENIKAA</w:t>
                  </w:r>
                </w:p>
                <w:p w14:paraId="3E3B8A92" w14:textId="77777777" w:rsidR="00CA17C9" w:rsidRPr="00751C58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KHOA CƠ KHÍ – CƠ ĐIỆN TỬ</w:t>
                  </w:r>
                </w:p>
                <w:p w14:paraId="65180046" w14:textId="77777777" w:rsidR="00CA17C9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</w:p>
                <w:p w14:paraId="64CF57B7" w14:textId="77777777" w:rsidR="00CA17C9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2BB21F72" wp14:editId="6B6D12EE">
                        <wp:extent cx="1447800" cy="992007"/>
                        <wp:effectExtent l="0" t="0" r="0" b="0"/>
                        <wp:docPr id="23" name="Hình ảnh 2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55022" cy="99695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016502F7" w14:textId="77777777" w:rsidR="00CA17C9" w:rsidRPr="00751C58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</w:p>
                <w:p w14:paraId="1B2F7E65" w14:textId="77777777" w:rsidR="00CA17C9" w:rsidRPr="00751C58" w:rsidRDefault="00CA17C9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</w:p>
                <w:p w14:paraId="0810B92B" w14:textId="06D193DA" w:rsidR="00CA17C9" w:rsidRPr="00751C58" w:rsidRDefault="00885148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</w:pPr>
                  <w:r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  <w:t xml:space="preserve">BÀI TẬP LỚN </w:t>
                  </w:r>
                </w:p>
                <w:p w14:paraId="049C68C0" w14:textId="2434A57E" w:rsidR="00CA17C9" w:rsidRDefault="00885148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56"/>
                      <w:szCs w:val="56"/>
                    </w:rPr>
                  </w:pPr>
                  <w:r>
                    <w:rPr>
                      <w:rFonts w:ascii="Times New Roman" w:hAnsi="Times New Roman"/>
                      <w:b/>
                      <w:color w:val="002060"/>
                      <w:sz w:val="56"/>
                      <w:szCs w:val="56"/>
                    </w:rPr>
                    <w:t>CHI TIẾT MÁY</w:t>
                  </w:r>
                </w:p>
                <w:p w14:paraId="29D745C5" w14:textId="3403F346" w:rsidR="00F319A6" w:rsidRPr="00F319A6" w:rsidRDefault="00F319A6" w:rsidP="00CA17C9">
                  <w:pPr>
                    <w:spacing w:after="120"/>
                    <w:ind w:firstLine="0"/>
                    <w:jc w:val="center"/>
                    <w:rPr>
                      <w:rFonts w:ascii="Times New Roman" w:hAnsi="Times New Roman"/>
                      <w:b/>
                      <w:bCs/>
                      <w:color w:val="002060"/>
                      <w:sz w:val="66"/>
                      <w:szCs w:val="66"/>
                    </w:rPr>
                  </w:pPr>
                  <w:r w:rsidRPr="00F319A6">
                    <w:rPr>
                      <w:rFonts w:ascii="Times New Roman" w:hAnsi="Times New Roman"/>
                      <w:b/>
                      <w:bCs/>
                      <w:color w:val="002060"/>
                      <w:sz w:val="38"/>
                      <w:szCs w:val="38"/>
                    </w:rPr>
                    <w:t>Mã học phần: MEM703002</w:t>
                  </w:r>
                </w:p>
                <w:p w14:paraId="757E6B72" w14:textId="77777777" w:rsidR="00F319A6" w:rsidRDefault="00F319A6" w:rsidP="00CA17C9">
                  <w:pPr>
                    <w:spacing w:before="24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</w:pPr>
                </w:p>
                <w:p w14:paraId="7F6B3978" w14:textId="4B67E366" w:rsidR="00CA17C9" w:rsidRDefault="00CA17C9" w:rsidP="00CA17C9">
                  <w:pPr>
                    <w:spacing w:before="24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</w:pPr>
                  <w:r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  <w:t>Mã đ</w:t>
                  </w:r>
                  <w:r w:rsidRPr="007E1771">
                    <w:rPr>
                      <w:rFonts w:ascii="Times New Roman" w:hAnsi="Times New Roman"/>
                      <w:b/>
                      <w:color w:val="002060"/>
                      <w:sz w:val="40"/>
                      <w:szCs w:val="40"/>
                    </w:rPr>
                    <w:t>ề:</w:t>
                  </w:r>
                  <w:r w:rsidR="004C16B8" w:rsidRPr="004C16B8">
                    <w:rPr>
                      <w:rFonts w:ascii="TimesNewRomanPS-BoldMT" w:hAnsi="TimesNewRomanPS-BoldMT"/>
                      <w:b/>
                      <w:bCs/>
                      <w:color w:val="000000"/>
                      <w:sz w:val="28"/>
                      <w:szCs w:val="28"/>
                    </w:rPr>
                    <w:t xml:space="preserve"> </w:t>
                  </w:r>
                  <w:r w:rsidR="004C16B8" w:rsidRPr="004C16B8">
                    <w:rPr>
                      <w:rFonts w:ascii="Times New Roman" w:hAnsi="Times New Roman"/>
                      <w:b/>
                      <w:bCs/>
                      <w:color w:val="002060"/>
                      <w:sz w:val="40"/>
                      <w:szCs w:val="40"/>
                    </w:rPr>
                    <w:t>1/P.MEM16.H1</w:t>
                  </w:r>
                </w:p>
                <w:p w14:paraId="4F889D20" w14:textId="76E58722" w:rsidR="00CA17C9" w:rsidRPr="007E1771" w:rsidRDefault="00CA17C9" w:rsidP="00CA17C9">
                  <w:pPr>
                    <w:spacing w:before="240"/>
                    <w:ind w:firstLine="0"/>
                    <w:jc w:val="center"/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</w:pPr>
                  <w:r w:rsidRPr="007E1771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 xml:space="preserve">Học kỳ </w:t>
                  </w:r>
                  <w:r w:rsidR="004C16B8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>3</w:t>
                  </w:r>
                  <w:r w:rsidRPr="007E1771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 xml:space="preserve">  Năm học 202</w:t>
                  </w:r>
                  <w:r w:rsidR="004C16B8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>4</w:t>
                  </w:r>
                  <w:r w:rsidRPr="007E1771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>-20</w:t>
                  </w:r>
                  <w:r w:rsidR="004C16B8">
                    <w:rPr>
                      <w:rFonts w:ascii="Times New Roman" w:hAnsi="Times New Roman"/>
                      <w:bCs/>
                      <w:color w:val="002060"/>
                      <w:sz w:val="32"/>
                      <w:szCs w:val="32"/>
                    </w:rPr>
                    <w:t>25</w:t>
                  </w:r>
                </w:p>
                <w:p w14:paraId="4700C5D7" w14:textId="77777777" w:rsidR="00CA17C9" w:rsidRDefault="00CA17C9" w:rsidP="00CA17C9">
                  <w:pPr>
                    <w:spacing w:after="0"/>
                    <w:ind w:firstLine="0"/>
                    <w:jc w:val="center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</w:p>
                <w:p w14:paraId="03B2B48F" w14:textId="77777777" w:rsidR="00CA17C9" w:rsidRPr="00751C58" w:rsidRDefault="00CA17C9" w:rsidP="00CA17C9">
                  <w:pPr>
                    <w:tabs>
                      <w:tab w:val="left" w:pos="2268"/>
                    </w:tabs>
                    <w:spacing w:before="240" w:after="120"/>
                    <w:ind w:firstLine="0"/>
                    <w:jc w:val="left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Sinh viên thực hiện</w:t>
                  </w:r>
                </w:p>
                <w:p w14:paraId="79C57131" w14:textId="4D7E6B8F" w:rsidR="00CA17C9" w:rsidRDefault="00CA17C9" w:rsidP="00CA17C9">
                  <w:pPr>
                    <w:tabs>
                      <w:tab w:val="left" w:pos="3686"/>
                      <w:tab w:val="left" w:pos="5387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 xml:space="preserve">Họ tên: </w:t>
                  </w:r>
                  <w:r w:rsidR="004C16B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 xml:space="preserve"> </w:t>
                  </w:r>
                  <w:r w:rsidR="004C16B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Hoàng Trung An</w:t>
                  </w:r>
                </w:p>
                <w:p w14:paraId="26945B30" w14:textId="4572D1C2" w:rsidR="00CA17C9" w:rsidRDefault="00CA17C9" w:rsidP="00CA17C9">
                  <w:pPr>
                    <w:tabs>
                      <w:tab w:val="left" w:pos="3686"/>
                      <w:tab w:val="left" w:pos="5387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Lớp:</w:t>
                  </w:r>
                  <w:r w:rsidR="004C16B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KTCĐT-N02</w:t>
                  </w:r>
                </w:p>
                <w:p w14:paraId="247B19FB" w14:textId="344D9A16" w:rsidR="00CA17C9" w:rsidRDefault="00CA17C9" w:rsidP="00CA17C9">
                  <w:pPr>
                    <w:tabs>
                      <w:tab w:val="left" w:pos="3686"/>
                      <w:tab w:val="left" w:pos="5387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 xml:space="preserve">Khóa: </w:t>
                  </w:r>
                  <w:r w:rsid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K16</w:t>
                  </w:r>
                </w:p>
                <w:p w14:paraId="21C1F20F" w14:textId="2FD7DC34" w:rsidR="00CA17C9" w:rsidRDefault="00CA17C9" w:rsidP="00CA17C9">
                  <w:pPr>
                    <w:tabs>
                      <w:tab w:val="left" w:pos="3686"/>
                      <w:tab w:val="left" w:pos="5387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  <w:t>Mã lớp:</w:t>
                  </w:r>
                  <w:r w:rsid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  <w:r w:rsidR="00AE6370" w:rsidRP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>MEM703002-1-1-24(N01)</w:t>
                  </w:r>
                </w:p>
                <w:p w14:paraId="286FF62D" w14:textId="77777777" w:rsidR="00CA17C9" w:rsidRPr="00751C58" w:rsidRDefault="00CA17C9" w:rsidP="00CA17C9">
                  <w:pPr>
                    <w:tabs>
                      <w:tab w:val="left" w:pos="3686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</w:p>
                <w:p w14:paraId="6A43F62F" w14:textId="77777777" w:rsidR="00CA17C9" w:rsidRPr="00751C58" w:rsidRDefault="00CA17C9" w:rsidP="00CA17C9">
                  <w:pPr>
                    <w:tabs>
                      <w:tab w:val="left" w:pos="2268"/>
                    </w:tabs>
                    <w:spacing w:before="240" w:after="120"/>
                    <w:ind w:firstLine="0"/>
                    <w:jc w:val="left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ab/>
                    <w:t>Gi</w:t>
                  </w:r>
                  <w:r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ảng</w:t>
                  </w: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 xml:space="preserve"> viên hướng dẫn</w:t>
                  </w:r>
                </w:p>
                <w:p w14:paraId="4C48611C" w14:textId="6BA1354D" w:rsidR="00CA17C9" w:rsidRPr="00751C58" w:rsidRDefault="00CA17C9" w:rsidP="00CA17C9">
                  <w:pPr>
                    <w:tabs>
                      <w:tab w:val="left" w:pos="3686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  <w:r w:rsidR="00AE6370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>PGS.TS.Vũ Lê Huy</w:t>
                  </w:r>
                </w:p>
                <w:p w14:paraId="2B668A8A" w14:textId="0DECEE53" w:rsidR="00CA17C9" w:rsidRPr="00751C58" w:rsidRDefault="00CA17C9" w:rsidP="00F319A6">
                  <w:pPr>
                    <w:tabs>
                      <w:tab w:val="left" w:pos="3686"/>
                    </w:tabs>
                    <w:spacing w:after="120"/>
                    <w:ind w:firstLine="0"/>
                    <w:jc w:val="left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color w:val="002060"/>
                      <w:sz w:val="28"/>
                      <w:szCs w:val="28"/>
                    </w:rPr>
                    <w:tab/>
                  </w:r>
                </w:p>
                <w:p w14:paraId="17DD9BE3" w14:textId="7B81FAE0" w:rsidR="00CA17C9" w:rsidRPr="00751C58" w:rsidRDefault="00CA17C9" w:rsidP="00CA17C9">
                  <w:pPr>
                    <w:spacing w:before="240"/>
                    <w:ind w:firstLine="0"/>
                    <w:jc w:val="center"/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</w:pP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 xml:space="preserve">HÀ NỘI, </w:t>
                  </w:r>
                  <w:r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12</w:t>
                  </w:r>
                  <w:r w:rsidRPr="00751C5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/20</w:t>
                  </w:r>
                  <w:r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2</w:t>
                  </w:r>
                  <w:r w:rsidR="00885148">
                    <w:rPr>
                      <w:rFonts w:ascii="Times New Roman" w:hAnsi="Times New Roman"/>
                      <w:b/>
                      <w:color w:val="002060"/>
                      <w:sz w:val="28"/>
                      <w:szCs w:val="28"/>
                    </w:rPr>
                    <w:t>3</w:t>
                  </w:r>
                </w:p>
              </w:txbxContent>
            </v:textbox>
          </v:rect>
        </w:pict>
      </w:r>
    </w:p>
    <w:p w14:paraId="267140A8" w14:textId="28D20FE4" w:rsidR="005307BD" w:rsidRDefault="00D3091A" w:rsidP="005307BD">
      <w:pPr>
        <w:spacing w:before="240" w:after="120" w:line="240" w:lineRule="auto"/>
        <w:ind w:firstLine="0"/>
        <w:jc w:val="center"/>
        <w:rPr>
          <w:rFonts w:ascii="Times New Roman" w:eastAsia="Times New Roman" w:hAnsi="Times New Roman"/>
          <w:b/>
          <w:sz w:val="30"/>
          <w:szCs w:val="30"/>
        </w:rPr>
      </w:pPr>
      <w:r w:rsidRPr="00D3091A">
        <w:rPr>
          <w:rFonts w:ascii="Times New Roman" w:eastAsia="Times New Roman" w:hAnsi="Times New Roman"/>
          <w:b/>
          <w:sz w:val="30"/>
          <w:szCs w:val="30"/>
        </w:rPr>
        <w:lastRenderedPageBreak/>
        <w:t xml:space="preserve">PHIẾU </w:t>
      </w:r>
      <w:r w:rsidR="005307BD" w:rsidRPr="00F60011">
        <w:rPr>
          <w:rFonts w:ascii="Times New Roman" w:eastAsia="Times New Roman" w:hAnsi="Times New Roman"/>
          <w:b/>
          <w:sz w:val="30"/>
          <w:szCs w:val="30"/>
        </w:rPr>
        <w:t>ĐÁNH GIÁ KẾT QUẢ</w:t>
      </w:r>
      <w:r>
        <w:rPr>
          <w:rFonts w:ascii="Times New Roman" w:eastAsia="Times New Roman" w:hAnsi="Times New Roman"/>
          <w:b/>
          <w:sz w:val="30"/>
          <w:szCs w:val="30"/>
        </w:rPr>
        <w:t xml:space="preserve"> </w:t>
      </w:r>
      <w:r w:rsidR="00885148">
        <w:rPr>
          <w:rFonts w:ascii="Times New Roman" w:eastAsia="Times New Roman" w:hAnsi="Times New Roman"/>
          <w:b/>
          <w:sz w:val="30"/>
          <w:szCs w:val="30"/>
        </w:rPr>
        <w:t>BÀI TẬP LỚN</w:t>
      </w:r>
    </w:p>
    <w:p w14:paraId="7259103E" w14:textId="13675778" w:rsidR="00885148" w:rsidRDefault="00885148" w:rsidP="005307BD">
      <w:pPr>
        <w:spacing w:before="240" w:after="120" w:line="240" w:lineRule="auto"/>
        <w:ind w:firstLine="0"/>
        <w:jc w:val="center"/>
        <w:rPr>
          <w:rFonts w:ascii="Times New Roman" w:eastAsia="Times New Roman" w:hAnsi="Times New Roman"/>
          <w:b/>
          <w:sz w:val="30"/>
          <w:szCs w:val="30"/>
        </w:rPr>
      </w:pPr>
      <w:r>
        <w:rPr>
          <w:rFonts w:ascii="Times New Roman" w:eastAsia="Times New Roman" w:hAnsi="Times New Roman"/>
          <w:b/>
          <w:sz w:val="30"/>
          <w:szCs w:val="30"/>
        </w:rPr>
        <w:t>HỌC PHẦN CHI TIẾT MÁY</w:t>
      </w:r>
    </w:p>
    <w:p w14:paraId="41A9FD41" w14:textId="64FAB866" w:rsidR="00885148" w:rsidRPr="00F60011" w:rsidRDefault="00885148" w:rsidP="005307BD">
      <w:pPr>
        <w:spacing w:before="240" w:after="120" w:line="240" w:lineRule="auto"/>
        <w:ind w:firstLine="0"/>
        <w:jc w:val="center"/>
        <w:rPr>
          <w:rFonts w:ascii="Times New Roman" w:eastAsia="Times New Roman" w:hAnsi="Times New Roman"/>
          <w:b/>
          <w:sz w:val="30"/>
          <w:szCs w:val="30"/>
        </w:rPr>
      </w:pPr>
      <w:r w:rsidRPr="00885148">
        <w:rPr>
          <w:rFonts w:ascii="Times New Roman" w:eastAsia="Times New Roman" w:hAnsi="Times New Roman"/>
          <w:b/>
          <w:sz w:val="30"/>
          <w:szCs w:val="30"/>
        </w:rPr>
        <w:t>Mã học phần:</w:t>
      </w:r>
      <w:r>
        <w:rPr>
          <w:rFonts w:ascii="Times New Roman" w:eastAsia="Times New Roman" w:hAnsi="Times New Roman"/>
          <w:b/>
          <w:sz w:val="30"/>
          <w:szCs w:val="30"/>
        </w:rPr>
        <w:t xml:space="preserve"> </w:t>
      </w:r>
      <w:r w:rsidRPr="00885148">
        <w:rPr>
          <w:rFonts w:ascii="Times New Roman" w:eastAsia="Times New Roman" w:hAnsi="Times New Roman"/>
          <w:b/>
          <w:sz w:val="30"/>
          <w:szCs w:val="30"/>
        </w:rPr>
        <w:t>MEM703002</w:t>
      </w:r>
    </w:p>
    <w:p w14:paraId="1D958B27" w14:textId="77777777" w:rsidR="000811AF" w:rsidRDefault="000811AF" w:rsidP="004A0F1B">
      <w:pPr>
        <w:pStyle w:val="Header"/>
        <w:tabs>
          <w:tab w:val="clear" w:pos="4680"/>
          <w:tab w:val="clear" w:pos="9360"/>
          <w:tab w:val="left" w:pos="4253"/>
          <w:tab w:val="left" w:pos="7371"/>
        </w:tabs>
        <w:spacing w:line="360" w:lineRule="auto"/>
        <w:ind w:firstLine="0"/>
        <w:rPr>
          <w:rFonts w:ascii="Times New Roman" w:hAnsi="Times New Roman"/>
          <w:sz w:val="24"/>
          <w:szCs w:val="24"/>
        </w:rPr>
      </w:pPr>
    </w:p>
    <w:p w14:paraId="44F1198A" w14:textId="474D94CE" w:rsidR="00885148" w:rsidRDefault="009543D8" w:rsidP="004A0F1B">
      <w:pPr>
        <w:pStyle w:val="Header"/>
        <w:tabs>
          <w:tab w:val="clear" w:pos="4680"/>
          <w:tab w:val="clear" w:pos="9360"/>
          <w:tab w:val="left" w:pos="4111"/>
          <w:tab w:val="left" w:pos="7371"/>
        </w:tabs>
        <w:spacing w:line="360" w:lineRule="auto"/>
        <w:ind w:firstLine="0"/>
        <w:rPr>
          <w:rFonts w:ascii="Times New Roman" w:hAnsi="Times New Roman"/>
          <w:sz w:val="24"/>
          <w:szCs w:val="24"/>
        </w:rPr>
      </w:pPr>
      <w:r w:rsidRPr="009543D8">
        <w:rPr>
          <w:rFonts w:ascii="Times New Roman" w:hAnsi="Times New Roman"/>
          <w:sz w:val="24"/>
          <w:szCs w:val="24"/>
        </w:rPr>
        <w:t>Họ và tên sinh viên:</w:t>
      </w:r>
      <w:r w:rsidR="00AE6370">
        <w:rPr>
          <w:rFonts w:ascii="Times New Roman" w:hAnsi="Times New Roman"/>
          <w:sz w:val="24"/>
          <w:szCs w:val="24"/>
        </w:rPr>
        <w:t xml:space="preserve"> Hoàng Trung An</w:t>
      </w:r>
      <w:r w:rsidR="00AE6370">
        <w:rPr>
          <w:rFonts w:ascii="Times New Roman" w:hAnsi="Times New Roman"/>
          <w:sz w:val="24"/>
          <w:szCs w:val="24"/>
        </w:rPr>
        <w:tab/>
      </w:r>
    </w:p>
    <w:p w14:paraId="42533BC6" w14:textId="0E28E9FB" w:rsidR="00AE6370" w:rsidRDefault="009543D8" w:rsidP="004A0F1B">
      <w:pPr>
        <w:pStyle w:val="Header"/>
        <w:tabs>
          <w:tab w:val="clear" w:pos="4680"/>
          <w:tab w:val="clear" w:pos="9360"/>
          <w:tab w:val="left" w:pos="4111"/>
          <w:tab w:val="left" w:pos="7371"/>
        </w:tabs>
        <w:spacing w:line="360" w:lineRule="auto"/>
        <w:ind w:firstLine="0"/>
        <w:rPr>
          <w:rFonts w:ascii="Times New Roman" w:hAnsi="Times New Roman"/>
          <w:sz w:val="24"/>
          <w:szCs w:val="24"/>
        </w:rPr>
      </w:pPr>
      <w:r w:rsidRPr="009543D8">
        <w:rPr>
          <w:rFonts w:ascii="Times New Roman" w:hAnsi="Times New Roman"/>
          <w:sz w:val="24"/>
          <w:szCs w:val="24"/>
        </w:rPr>
        <w:t>Mã số sinh viên:</w:t>
      </w:r>
      <w:r w:rsidR="00AE6370">
        <w:rPr>
          <w:rFonts w:ascii="Times New Roman" w:hAnsi="Times New Roman"/>
          <w:sz w:val="24"/>
          <w:szCs w:val="24"/>
        </w:rPr>
        <w:t>22010740</w:t>
      </w:r>
    </w:p>
    <w:p w14:paraId="4D29CF25" w14:textId="52A50DDC" w:rsidR="009543D8" w:rsidRPr="009543D8" w:rsidRDefault="009543D8" w:rsidP="00010883">
      <w:pPr>
        <w:pStyle w:val="Header"/>
        <w:tabs>
          <w:tab w:val="clear" w:pos="4680"/>
          <w:tab w:val="clear" w:pos="9360"/>
          <w:tab w:val="left" w:pos="4111"/>
          <w:tab w:val="left" w:pos="7371"/>
        </w:tabs>
        <w:spacing w:line="360" w:lineRule="auto"/>
        <w:ind w:firstLine="0"/>
        <w:rPr>
          <w:rFonts w:ascii="Times New Roman" w:hAnsi="Times New Roman"/>
        </w:rPr>
      </w:pPr>
      <w:r w:rsidRPr="009543D8">
        <w:rPr>
          <w:rFonts w:ascii="Times New Roman" w:hAnsi="Times New Roman"/>
          <w:sz w:val="24"/>
          <w:szCs w:val="24"/>
        </w:rPr>
        <w:t xml:space="preserve">Mã đề:    </w:t>
      </w:r>
    </w:p>
    <w:p w14:paraId="57FC9EB9" w14:textId="6064A28B" w:rsidR="009543D8" w:rsidRPr="009543D8" w:rsidRDefault="009543D8" w:rsidP="009543D8">
      <w:pPr>
        <w:spacing w:before="0" w:after="0" w:line="360" w:lineRule="auto"/>
        <w:jc w:val="center"/>
        <w:rPr>
          <w:rFonts w:ascii="Times New Roman" w:hAnsi="Times New Roman"/>
          <w:b/>
          <w:sz w:val="32"/>
          <w:szCs w:val="32"/>
        </w:rPr>
      </w:pPr>
    </w:p>
    <w:tbl>
      <w:tblPr>
        <w:tblStyle w:val="TableGrid"/>
        <w:tblW w:w="8932" w:type="dxa"/>
        <w:tblInd w:w="-318" w:type="dxa"/>
        <w:tblLayout w:type="fixed"/>
        <w:tblLook w:val="04A0" w:firstRow="1" w:lastRow="0" w:firstColumn="1" w:lastColumn="0" w:noHBand="0" w:noVBand="1"/>
      </w:tblPr>
      <w:tblGrid>
        <w:gridCol w:w="675"/>
        <w:gridCol w:w="993"/>
        <w:gridCol w:w="4110"/>
        <w:gridCol w:w="885"/>
        <w:gridCol w:w="1134"/>
        <w:gridCol w:w="1135"/>
      </w:tblGrid>
      <w:tr w:rsidR="00851B78" w:rsidRPr="009543D8" w14:paraId="3225C858" w14:textId="77777777" w:rsidTr="00010883">
        <w:tc>
          <w:tcPr>
            <w:tcW w:w="675" w:type="dxa"/>
            <w:vAlign w:val="center"/>
          </w:tcPr>
          <w:p w14:paraId="116208B6" w14:textId="77777777" w:rsidR="00851B78" w:rsidRPr="009543D8" w:rsidRDefault="00851B78" w:rsidP="00010883">
            <w:pPr>
              <w:spacing w:after="120" w:line="240" w:lineRule="auto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STT</w:t>
            </w:r>
          </w:p>
        </w:tc>
        <w:tc>
          <w:tcPr>
            <w:tcW w:w="993" w:type="dxa"/>
            <w:vAlign w:val="center"/>
          </w:tcPr>
          <w:p w14:paraId="1F0ADEF6" w14:textId="042A1FCD" w:rsidR="00851B78" w:rsidRPr="009543D8" w:rsidRDefault="00010883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CĐR</w:t>
            </w:r>
          </w:p>
        </w:tc>
        <w:tc>
          <w:tcPr>
            <w:tcW w:w="4110" w:type="dxa"/>
            <w:vAlign w:val="center"/>
          </w:tcPr>
          <w:p w14:paraId="78F4D800" w14:textId="354123E5" w:rsidR="00851B78" w:rsidRPr="009543D8" w:rsidRDefault="00851B78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Nội dung đánh giá</w:t>
            </w:r>
          </w:p>
        </w:tc>
        <w:tc>
          <w:tcPr>
            <w:tcW w:w="885" w:type="dxa"/>
            <w:vAlign w:val="center"/>
          </w:tcPr>
          <w:p w14:paraId="640F6671" w14:textId="77777777" w:rsidR="00851B78" w:rsidRPr="009543D8" w:rsidRDefault="00851B78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Điểm tối đa</w:t>
            </w:r>
          </w:p>
        </w:tc>
        <w:tc>
          <w:tcPr>
            <w:tcW w:w="1134" w:type="dxa"/>
            <w:vAlign w:val="center"/>
          </w:tcPr>
          <w:p w14:paraId="3DD9F35D" w14:textId="77777777" w:rsidR="00851B78" w:rsidRPr="009543D8" w:rsidRDefault="00851B78" w:rsidP="00010883">
            <w:pPr>
              <w:spacing w:after="120" w:line="24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Điểm</w:t>
            </w:r>
          </w:p>
        </w:tc>
        <w:tc>
          <w:tcPr>
            <w:tcW w:w="1135" w:type="dxa"/>
            <w:vAlign w:val="center"/>
          </w:tcPr>
          <w:p w14:paraId="6D5A095B" w14:textId="77777777" w:rsidR="00851B78" w:rsidRPr="009543D8" w:rsidRDefault="00851B78" w:rsidP="00010883">
            <w:pPr>
              <w:spacing w:after="120" w:line="240" w:lineRule="auto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Ghi chú</w:t>
            </w:r>
          </w:p>
        </w:tc>
      </w:tr>
      <w:tr w:rsidR="000B2D7E" w:rsidRPr="009543D8" w14:paraId="64F067A3" w14:textId="77777777" w:rsidTr="00010883">
        <w:tc>
          <w:tcPr>
            <w:tcW w:w="675" w:type="dxa"/>
            <w:vMerge w:val="restart"/>
            <w:vAlign w:val="center"/>
          </w:tcPr>
          <w:p w14:paraId="6E839B2D" w14:textId="0A7695F2" w:rsidR="000B2D7E" w:rsidRPr="009543D8" w:rsidRDefault="000B2D7E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vMerge w:val="restart"/>
            <w:vAlign w:val="center"/>
          </w:tcPr>
          <w:p w14:paraId="60F0F7A3" w14:textId="3EAED33C" w:rsidR="000B2D7E" w:rsidRPr="009543D8" w:rsidRDefault="000B2D7E" w:rsidP="00010883">
            <w:pPr>
              <w:spacing w:before="0" w:after="0" w:line="240" w:lineRule="auto"/>
              <w:ind w:firstLine="4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1</w:t>
            </w:r>
          </w:p>
        </w:tc>
        <w:tc>
          <w:tcPr>
            <w:tcW w:w="4110" w:type="dxa"/>
          </w:tcPr>
          <w:p w14:paraId="49E50AED" w14:textId="26FBE2C6" w:rsidR="000B2D7E" w:rsidRPr="009543D8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hực hiện trình bày và nội dung tính toán đúng theo yêu cầu đề bài</w:t>
            </w:r>
          </w:p>
        </w:tc>
        <w:tc>
          <w:tcPr>
            <w:tcW w:w="885" w:type="dxa"/>
            <w:vAlign w:val="center"/>
          </w:tcPr>
          <w:p w14:paraId="72E1106B" w14:textId="782183EF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,0</w:t>
            </w:r>
          </w:p>
        </w:tc>
        <w:tc>
          <w:tcPr>
            <w:tcW w:w="1134" w:type="dxa"/>
            <w:vAlign w:val="center"/>
          </w:tcPr>
          <w:p w14:paraId="3F3FCF68" w14:textId="77777777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0E04B069" w14:textId="77777777" w:rsidR="000B2D7E" w:rsidRPr="009543D8" w:rsidRDefault="000B2D7E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B2D7E" w:rsidRPr="009543D8" w14:paraId="22A07C7E" w14:textId="77777777" w:rsidTr="00010883">
        <w:tc>
          <w:tcPr>
            <w:tcW w:w="675" w:type="dxa"/>
            <w:vMerge/>
            <w:vAlign w:val="center"/>
          </w:tcPr>
          <w:p w14:paraId="53DF11C9" w14:textId="77777777" w:rsidR="000B2D7E" w:rsidRDefault="000B2D7E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  <w:vMerge/>
            <w:vAlign w:val="center"/>
          </w:tcPr>
          <w:p w14:paraId="2FBA415C" w14:textId="77777777" w:rsidR="000B2D7E" w:rsidRDefault="000B2D7E" w:rsidP="00010883">
            <w:pPr>
              <w:spacing w:before="0" w:after="0" w:line="240" w:lineRule="auto"/>
              <w:ind w:firstLine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14:paraId="176A2B22" w14:textId="564BE524" w:rsidR="000B2D7E" w:rsidRPr="000B2D7E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hực hiện tính toán trung thực, đúng thông số</w:t>
            </w:r>
          </w:p>
        </w:tc>
        <w:tc>
          <w:tcPr>
            <w:tcW w:w="885" w:type="dxa"/>
            <w:vAlign w:val="center"/>
          </w:tcPr>
          <w:p w14:paraId="5F05807B" w14:textId="31A0ECF8" w:rsidR="000B2D7E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,0</w:t>
            </w:r>
          </w:p>
        </w:tc>
        <w:tc>
          <w:tcPr>
            <w:tcW w:w="1134" w:type="dxa"/>
            <w:vAlign w:val="center"/>
          </w:tcPr>
          <w:p w14:paraId="711ED34F" w14:textId="77777777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469D7BBB" w14:textId="77777777" w:rsidR="000B2D7E" w:rsidRPr="009543D8" w:rsidRDefault="000B2D7E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B2D7E" w:rsidRPr="009543D8" w14:paraId="782AE902" w14:textId="77777777" w:rsidTr="00010883">
        <w:tc>
          <w:tcPr>
            <w:tcW w:w="675" w:type="dxa"/>
            <w:vMerge/>
            <w:vAlign w:val="center"/>
          </w:tcPr>
          <w:p w14:paraId="69EE8690" w14:textId="77777777" w:rsidR="000B2D7E" w:rsidRDefault="000B2D7E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  <w:vMerge/>
            <w:vAlign w:val="center"/>
          </w:tcPr>
          <w:p w14:paraId="7EAD2118" w14:textId="77777777" w:rsidR="000B2D7E" w:rsidRDefault="000B2D7E" w:rsidP="00010883">
            <w:pPr>
              <w:spacing w:before="0" w:after="0" w:line="240" w:lineRule="auto"/>
              <w:ind w:firstLine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14:paraId="52DB8D4E" w14:textId="57C7E09A" w:rsidR="000B2D7E" w:rsidRPr="000B2D7E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Lựa chọn được các thông số hợp lý</w:t>
            </w:r>
          </w:p>
        </w:tc>
        <w:tc>
          <w:tcPr>
            <w:tcW w:w="885" w:type="dxa"/>
            <w:vAlign w:val="center"/>
          </w:tcPr>
          <w:p w14:paraId="4BC8BF47" w14:textId="419F8E4A" w:rsidR="000B2D7E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,0</w:t>
            </w:r>
          </w:p>
        </w:tc>
        <w:tc>
          <w:tcPr>
            <w:tcW w:w="1134" w:type="dxa"/>
            <w:vAlign w:val="center"/>
          </w:tcPr>
          <w:p w14:paraId="6F5EEDBE" w14:textId="77777777" w:rsidR="000B2D7E" w:rsidRPr="009543D8" w:rsidRDefault="000B2D7E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27D381E5" w14:textId="77777777" w:rsidR="000B2D7E" w:rsidRPr="009543D8" w:rsidRDefault="000B2D7E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1B78" w:rsidRPr="009543D8" w14:paraId="2844DF4D" w14:textId="77777777" w:rsidTr="00010883">
        <w:tc>
          <w:tcPr>
            <w:tcW w:w="675" w:type="dxa"/>
            <w:vAlign w:val="center"/>
          </w:tcPr>
          <w:p w14:paraId="75C4BA98" w14:textId="69E2A7A7" w:rsidR="00851B78" w:rsidRPr="009543D8" w:rsidRDefault="00851B78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93" w:type="dxa"/>
            <w:vAlign w:val="center"/>
          </w:tcPr>
          <w:p w14:paraId="4E65911A" w14:textId="759DF84C" w:rsidR="00851B78" w:rsidRPr="009543D8" w:rsidRDefault="00010883" w:rsidP="00010883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2</w:t>
            </w:r>
          </w:p>
        </w:tc>
        <w:tc>
          <w:tcPr>
            <w:tcW w:w="4110" w:type="dxa"/>
          </w:tcPr>
          <w:p w14:paraId="17374604" w14:textId="4FB7B7CA" w:rsidR="00851B78" w:rsidRPr="009543D8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0B2D7E">
              <w:rPr>
                <w:rFonts w:ascii="Times New Roman" w:hAnsi="Times New Roman"/>
                <w:sz w:val="24"/>
                <w:szCs w:val="24"/>
              </w:rPr>
              <w:t>Vận dụng được kiến thức về cơ sở ngành và kiến thức bổ trợ trong tính toán thiết kế máy.</w:t>
            </w:r>
          </w:p>
        </w:tc>
        <w:tc>
          <w:tcPr>
            <w:tcW w:w="885" w:type="dxa"/>
            <w:vAlign w:val="center"/>
          </w:tcPr>
          <w:p w14:paraId="3E85D767" w14:textId="502588F1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543D8">
              <w:rPr>
                <w:rFonts w:ascii="Times New Roman" w:hAnsi="Times New Roman"/>
                <w:sz w:val="24"/>
                <w:szCs w:val="24"/>
              </w:rPr>
              <w:t>1,</w:t>
            </w:r>
            <w:r w:rsidR="000B2D7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134" w:type="dxa"/>
            <w:vAlign w:val="center"/>
          </w:tcPr>
          <w:p w14:paraId="2FA55CFE" w14:textId="77777777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75ED3631" w14:textId="77777777" w:rsidR="00851B78" w:rsidRPr="009543D8" w:rsidRDefault="00851B78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1B78" w:rsidRPr="009543D8" w14:paraId="15FE0FF3" w14:textId="77777777" w:rsidTr="00010883">
        <w:tc>
          <w:tcPr>
            <w:tcW w:w="675" w:type="dxa"/>
            <w:vAlign w:val="center"/>
          </w:tcPr>
          <w:p w14:paraId="75375D38" w14:textId="2DBDEE36" w:rsidR="00851B78" w:rsidRPr="009543D8" w:rsidRDefault="00851B78" w:rsidP="00010883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93" w:type="dxa"/>
            <w:vAlign w:val="center"/>
          </w:tcPr>
          <w:p w14:paraId="235ED4B2" w14:textId="558CE646" w:rsidR="00851B78" w:rsidRPr="009543D8" w:rsidRDefault="00010883" w:rsidP="00010883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.1</w:t>
            </w:r>
          </w:p>
        </w:tc>
        <w:tc>
          <w:tcPr>
            <w:tcW w:w="4110" w:type="dxa"/>
          </w:tcPr>
          <w:p w14:paraId="68001BC9" w14:textId="453E2778" w:rsidR="00851B78" w:rsidRPr="009543D8" w:rsidRDefault="000B2D7E" w:rsidP="006B1F89">
            <w:pPr>
              <w:spacing w:after="12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0B2D7E">
              <w:rPr>
                <w:rFonts w:ascii="Times New Roman" w:hAnsi="Times New Roman"/>
                <w:sz w:val="24"/>
                <w:szCs w:val="24"/>
              </w:rPr>
              <w:t>Thực hiện được các bài toán về phân tích, nhận dạng, tính toán các chi tiết máy trong hệ thống cơ khí.</w:t>
            </w:r>
          </w:p>
        </w:tc>
        <w:tc>
          <w:tcPr>
            <w:tcW w:w="885" w:type="dxa"/>
            <w:vAlign w:val="center"/>
          </w:tcPr>
          <w:p w14:paraId="6736E454" w14:textId="59DCE31B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543D8">
              <w:rPr>
                <w:rFonts w:ascii="Times New Roman" w:hAnsi="Times New Roman"/>
                <w:sz w:val="24"/>
                <w:szCs w:val="24"/>
              </w:rPr>
              <w:t>1,</w:t>
            </w:r>
            <w:r w:rsidR="000B2D7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134" w:type="dxa"/>
            <w:vAlign w:val="center"/>
          </w:tcPr>
          <w:p w14:paraId="3FE26373" w14:textId="77777777" w:rsidR="00851B78" w:rsidRPr="009543D8" w:rsidRDefault="00851B78" w:rsidP="00AB2BBA">
            <w:pPr>
              <w:spacing w:before="0" w:after="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6B0E130F" w14:textId="77777777" w:rsidR="00851B78" w:rsidRPr="009543D8" w:rsidRDefault="00851B78" w:rsidP="00AB2BBA">
            <w:pPr>
              <w:spacing w:before="0" w:after="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51B78" w:rsidRPr="009543D8" w14:paraId="598130F5" w14:textId="77777777" w:rsidTr="00010883">
        <w:tc>
          <w:tcPr>
            <w:tcW w:w="5778" w:type="dxa"/>
            <w:gridSpan w:val="3"/>
          </w:tcPr>
          <w:p w14:paraId="4EB6AD86" w14:textId="10C67915" w:rsidR="00851B78" w:rsidRPr="009543D8" w:rsidRDefault="00851B78" w:rsidP="00820F34">
            <w:pPr>
              <w:spacing w:before="240" w:after="240" w:line="36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Tổng</w:t>
            </w:r>
          </w:p>
        </w:tc>
        <w:tc>
          <w:tcPr>
            <w:tcW w:w="885" w:type="dxa"/>
            <w:vAlign w:val="center"/>
          </w:tcPr>
          <w:p w14:paraId="512BDC20" w14:textId="751573FF" w:rsidR="00851B78" w:rsidRPr="009543D8" w:rsidRDefault="00851B78" w:rsidP="00820F34">
            <w:pPr>
              <w:spacing w:before="240" w:after="240" w:line="360" w:lineRule="auto"/>
              <w:ind w:firstLine="3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0</w:t>
            </w:r>
            <w:r w:rsidRPr="009543D8">
              <w:rPr>
                <w:rFonts w:ascii="Times New Roman" w:hAnsi="Times New Roman"/>
                <w:b/>
                <w:sz w:val="24"/>
                <w:szCs w:val="24"/>
              </w:rPr>
              <w:t>,0</w:t>
            </w:r>
          </w:p>
        </w:tc>
        <w:tc>
          <w:tcPr>
            <w:tcW w:w="1134" w:type="dxa"/>
            <w:vAlign w:val="center"/>
          </w:tcPr>
          <w:p w14:paraId="1AA8876D" w14:textId="77777777" w:rsidR="00851B78" w:rsidRPr="009543D8" w:rsidRDefault="00851B78" w:rsidP="00820F34">
            <w:pPr>
              <w:spacing w:before="240" w:after="240" w:line="360" w:lineRule="auto"/>
              <w:ind w:firstLine="3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Align w:val="center"/>
          </w:tcPr>
          <w:p w14:paraId="4E60253B" w14:textId="77777777" w:rsidR="00851B78" w:rsidRPr="009543D8" w:rsidRDefault="00851B78" w:rsidP="00820F34">
            <w:pPr>
              <w:spacing w:before="240" w:after="240"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49712945" w14:textId="77777777" w:rsidR="00885148" w:rsidRDefault="00885148" w:rsidP="00884E49">
      <w:pPr>
        <w:spacing w:before="0" w:after="0" w:line="240" w:lineRule="auto"/>
        <w:ind w:firstLine="3969"/>
        <w:jc w:val="center"/>
        <w:rPr>
          <w:rFonts w:ascii="Times New Roman" w:hAnsi="Times New Roman"/>
          <w:i/>
          <w:sz w:val="24"/>
          <w:szCs w:val="28"/>
        </w:rPr>
      </w:pPr>
    </w:p>
    <w:p w14:paraId="4C400FC1" w14:textId="6FD7EB77" w:rsidR="009543D8" w:rsidRPr="009543D8" w:rsidRDefault="009543D8" w:rsidP="00885148">
      <w:pPr>
        <w:spacing w:before="0" w:after="120" w:line="240" w:lineRule="auto"/>
        <w:ind w:firstLine="3969"/>
        <w:jc w:val="center"/>
        <w:rPr>
          <w:rFonts w:ascii="Times New Roman" w:hAnsi="Times New Roman"/>
          <w:i/>
          <w:sz w:val="24"/>
          <w:szCs w:val="28"/>
        </w:rPr>
      </w:pPr>
      <w:r w:rsidRPr="009543D8">
        <w:rPr>
          <w:rFonts w:ascii="Times New Roman" w:hAnsi="Times New Roman"/>
          <w:i/>
          <w:sz w:val="24"/>
          <w:szCs w:val="28"/>
        </w:rPr>
        <w:t>………., ngày ……… tháng ……… năm ……..</w:t>
      </w:r>
    </w:p>
    <w:p w14:paraId="50A93667" w14:textId="278336BE" w:rsidR="009543D8" w:rsidRPr="009543D8" w:rsidRDefault="00884E49" w:rsidP="00885148">
      <w:pPr>
        <w:spacing w:before="0" w:after="120" w:line="240" w:lineRule="auto"/>
        <w:ind w:firstLine="3969"/>
        <w:jc w:val="center"/>
        <w:rPr>
          <w:rFonts w:ascii="Times New Roman" w:hAnsi="Times New Roman"/>
          <w:b/>
          <w:sz w:val="24"/>
          <w:szCs w:val="28"/>
        </w:rPr>
      </w:pPr>
      <w:r>
        <w:rPr>
          <w:rFonts w:ascii="Times New Roman" w:hAnsi="Times New Roman"/>
          <w:b/>
          <w:sz w:val="24"/>
          <w:szCs w:val="28"/>
        </w:rPr>
        <w:t xml:space="preserve">Giảng viên </w:t>
      </w:r>
      <w:r w:rsidR="009543D8" w:rsidRPr="009543D8">
        <w:rPr>
          <w:rFonts w:ascii="Times New Roman" w:hAnsi="Times New Roman"/>
          <w:b/>
          <w:sz w:val="24"/>
          <w:szCs w:val="28"/>
        </w:rPr>
        <w:t xml:space="preserve"> </w:t>
      </w:r>
      <w:r w:rsidR="00885148">
        <w:rPr>
          <w:rFonts w:ascii="Times New Roman" w:hAnsi="Times New Roman"/>
          <w:b/>
          <w:sz w:val="24"/>
          <w:szCs w:val="28"/>
        </w:rPr>
        <w:t>đánh giá</w:t>
      </w:r>
    </w:p>
    <w:p w14:paraId="0698FEB7" w14:textId="77777777" w:rsidR="009543D8" w:rsidRPr="009543D8" w:rsidRDefault="009543D8" w:rsidP="00885148">
      <w:pPr>
        <w:spacing w:before="0" w:after="120" w:line="360" w:lineRule="auto"/>
        <w:ind w:firstLine="3969"/>
        <w:jc w:val="center"/>
        <w:rPr>
          <w:rFonts w:ascii="Times New Roman" w:hAnsi="Times New Roman"/>
          <w:sz w:val="24"/>
          <w:szCs w:val="28"/>
        </w:rPr>
      </w:pPr>
      <w:r w:rsidRPr="009543D8">
        <w:rPr>
          <w:rFonts w:ascii="Times New Roman" w:hAnsi="Times New Roman"/>
          <w:sz w:val="24"/>
          <w:szCs w:val="28"/>
        </w:rPr>
        <w:t>(Ký và ghi rõ họ tên)</w:t>
      </w:r>
    </w:p>
    <w:p w14:paraId="0EF3517A" w14:textId="040D76A2" w:rsidR="009543D8" w:rsidRDefault="009543D8" w:rsidP="009543D8">
      <w:pPr>
        <w:spacing w:before="0" w:after="0" w:line="360" w:lineRule="auto"/>
        <w:ind w:firstLine="5130"/>
        <w:rPr>
          <w:rFonts w:ascii="Times New Roman" w:hAnsi="Times New Roman"/>
          <w:sz w:val="28"/>
          <w:szCs w:val="28"/>
        </w:rPr>
      </w:pPr>
    </w:p>
    <w:p w14:paraId="36A59424" w14:textId="2C821FC2" w:rsidR="00550124" w:rsidRDefault="00550124" w:rsidP="009073BF">
      <w:pPr>
        <w:pStyle w:val="normal0"/>
      </w:pPr>
    </w:p>
    <w:p w14:paraId="17091F82" w14:textId="540A8362" w:rsidR="00A74EF0" w:rsidRDefault="00A74EF0" w:rsidP="009073BF">
      <w:pPr>
        <w:pStyle w:val="normal0"/>
      </w:pPr>
    </w:p>
    <w:p w14:paraId="325F398B" w14:textId="448255B7" w:rsidR="00885148" w:rsidRDefault="00885148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571F2E83" w14:textId="77777777" w:rsidR="00A74EF0" w:rsidRDefault="00A74EF0" w:rsidP="009073BF">
      <w:pPr>
        <w:pStyle w:val="normal0"/>
      </w:pPr>
    </w:p>
    <w:p w14:paraId="77BCD23C" w14:textId="7292272F" w:rsidR="00A74EF0" w:rsidRPr="00A74EF0" w:rsidRDefault="00A74EF0" w:rsidP="009073BF">
      <w:pPr>
        <w:pStyle w:val="normal0"/>
        <w:rPr>
          <w:b/>
          <w:bCs/>
        </w:rPr>
      </w:pPr>
      <w:r w:rsidRPr="00A74EF0">
        <w:rPr>
          <w:b/>
          <w:bCs/>
        </w:rPr>
        <w:t xml:space="preserve">ĐỀ </w:t>
      </w:r>
      <w:r w:rsidR="000E7744">
        <w:rPr>
          <w:b/>
          <w:bCs/>
        </w:rPr>
        <w:t>BÀI TẬP LỚN</w:t>
      </w:r>
    </w:p>
    <w:p w14:paraId="4A34C5EC" w14:textId="77777777" w:rsidR="00A74EF0" w:rsidRDefault="00A74EF0" w:rsidP="009073BF">
      <w:pPr>
        <w:pStyle w:val="normal0"/>
      </w:pPr>
    </w:p>
    <w:p w14:paraId="1760D3EC" w14:textId="2FBEBEB2" w:rsidR="000948E5" w:rsidRDefault="00A74EF0" w:rsidP="009073BF">
      <w:pPr>
        <w:pStyle w:val="normal0"/>
        <w:sectPr w:rsidR="000948E5" w:rsidSect="001B18F6">
          <w:pgSz w:w="11907" w:h="16840" w:code="9"/>
          <w:pgMar w:top="1134" w:right="1134" w:bottom="1134" w:left="2268" w:header="720" w:footer="720" w:gutter="0"/>
          <w:cols w:space="720"/>
          <w:docGrid w:linePitch="360"/>
        </w:sectPr>
      </w:pPr>
      <w:r>
        <w:t>Đề (bản gốc) có chữ ký của Giảng viên hướng dẫn đóng thay thế vào vị trí trang nà</w:t>
      </w:r>
      <w:r w:rsidR="000E7744">
        <w:t>y</w:t>
      </w:r>
    </w:p>
    <w:p w14:paraId="17668697" w14:textId="77777777" w:rsidR="00630FAA" w:rsidRDefault="00630FAA" w:rsidP="00630FAA">
      <w:pPr>
        <w:ind w:firstLine="0"/>
        <w:rPr>
          <w:rFonts w:ascii="Times New Roman" w:hAnsi="Times New Roman"/>
          <w:sz w:val="28"/>
          <w:szCs w:val="28"/>
        </w:rPr>
      </w:pPr>
    </w:p>
    <w:p w14:paraId="3D2D7D6D" w14:textId="77777777" w:rsidR="00630FAA" w:rsidRDefault="00630FAA" w:rsidP="007B7388">
      <w:pPr>
        <w:ind w:firstLine="0"/>
        <w:rPr>
          <w:rFonts w:ascii="Times New Roman" w:hAnsi="Times New Roman"/>
          <w:b/>
          <w:sz w:val="28"/>
          <w:szCs w:val="28"/>
        </w:rPr>
        <w:sectPr w:rsidR="00630FAA" w:rsidSect="00953314">
          <w:headerReference w:type="default" r:id="rId12"/>
          <w:footerReference w:type="default" r:id="rId13"/>
          <w:type w:val="continuous"/>
          <w:pgSz w:w="11907" w:h="16840" w:code="9"/>
          <w:pgMar w:top="1134" w:right="1134" w:bottom="1134" w:left="2268" w:header="720" w:footer="720" w:gutter="0"/>
          <w:pgNumType w:start="1"/>
          <w:cols w:space="720"/>
          <w:docGrid w:linePitch="360"/>
        </w:sectPr>
      </w:pPr>
    </w:p>
    <w:p w14:paraId="35B1C0EB" w14:textId="3DD8B1E5" w:rsidR="001A1172" w:rsidRPr="007B7388" w:rsidRDefault="00550124" w:rsidP="007B7388">
      <w:pPr>
        <w:ind w:firstLine="0"/>
        <w:rPr>
          <w:rFonts w:ascii="Times New Roman" w:hAnsi="Times New Roman"/>
          <w:b/>
          <w:sz w:val="28"/>
          <w:szCs w:val="28"/>
        </w:rPr>
      </w:pPr>
      <w:r w:rsidRPr="007B7388">
        <w:rPr>
          <w:rFonts w:ascii="Times New Roman" w:hAnsi="Times New Roman"/>
          <w:b/>
          <w:sz w:val="28"/>
          <w:szCs w:val="28"/>
        </w:rPr>
        <w:lastRenderedPageBreak/>
        <w:t>Mục lục</w:t>
      </w:r>
    </w:p>
    <w:p w14:paraId="098C44A5" w14:textId="3D2A6C40" w:rsidR="00F1769C" w:rsidRDefault="00A04688">
      <w:pPr>
        <w:pStyle w:val="TOC1"/>
        <w:rPr>
          <w:rFonts w:asciiTheme="minorHAnsi" w:hAnsiTheme="minorHAnsi"/>
          <w:noProof/>
          <w:kern w:val="2"/>
          <w:sz w:val="22"/>
          <w:szCs w:val="22"/>
          <w14:ligatures w14:val="standardContextual"/>
        </w:rPr>
      </w:pPr>
      <w:r>
        <w:rPr>
          <w:b/>
          <w:bCs/>
        </w:rPr>
        <w:fldChar w:fldCharType="begin"/>
      </w:r>
      <w:r w:rsidR="00452B2F">
        <w:rPr>
          <w:b/>
          <w:bCs/>
        </w:rPr>
        <w:instrText xml:space="preserve"> TOC \o "4-4" \h \z \t "_chuong1,1,_cmuc11,2,_cmuc111,3,_phuluc,4" </w:instrText>
      </w:r>
      <w:r>
        <w:rPr>
          <w:b/>
          <w:bCs/>
        </w:rPr>
        <w:fldChar w:fldCharType="separate"/>
      </w:r>
      <w:hyperlink w:anchor="_Toc142745236" w:history="1">
        <w:r w:rsidR="00F1769C" w:rsidRPr="0002377F">
          <w:rPr>
            <w:rStyle w:val="Hyperlink"/>
            <w:noProof/>
          </w:rPr>
          <w:t>TÓM TẮT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36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F1769C">
          <w:rPr>
            <w:noProof/>
            <w:webHidden/>
          </w:rPr>
          <w:t>2</w:t>
        </w:r>
        <w:r w:rsidR="00F1769C">
          <w:rPr>
            <w:noProof/>
            <w:webHidden/>
          </w:rPr>
          <w:fldChar w:fldCharType="end"/>
        </w:r>
      </w:hyperlink>
    </w:p>
    <w:p w14:paraId="653232F3" w14:textId="06C083E7" w:rsidR="00F1769C" w:rsidRDefault="00000000">
      <w:pPr>
        <w:pStyle w:val="TOC1"/>
        <w:rPr>
          <w:rFonts w:asciiTheme="minorHAnsi" w:hAnsiTheme="minorHAnsi"/>
          <w:noProof/>
          <w:kern w:val="2"/>
          <w:sz w:val="22"/>
          <w:szCs w:val="22"/>
          <w14:ligatures w14:val="standardContextual"/>
        </w:rPr>
      </w:pPr>
      <w:hyperlink w:anchor="_Toc142745237" w:history="1">
        <w:r w:rsidR="00F1769C" w:rsidRPr="0002377F">
          <w:rPr>
            <w:rStyle w:val="Hyperlink"/>
            <w:noProof/>
          </w:rPr>
          <w:t>Lời nói đầu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37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F1769C">
          <w:rPr>
            <w:noProof/>
            <w:webHidden/>
          </w:rPr>
          <w:t>3</w:t>
        </w:r>
        <w:r w:rsidR="00F1769C">
          <w:rPr>
            <w:noProof/>
            <w:webHidden/>
          </w:rPr>
          <w:fldChar w:fldCharType="end"/>
        </w:r>
      </w:hyperlink>
    </w:p>
    <w:p w14:paraId="51D97948" w14:textId="7CF4A8F7" w:rsidR="00F1769C" w:rsidRDefault="00000000">
      <w:pPr>
        <w:pStyle w:val="TOC1"/>
        <w:rPr>
          <w:rFonts w:asciiTheme="minorHAnsi" w:hAnsiTheme="minorHAnsi"/>
          <w:noProof/>
          <w:kern w:val="2"/>
          <w:sz w:val="22"/>
          <w:szCs w:val="22"/>
          <w14:ligatures w14:val="standardContextual"/>
        </w:rPr>
      </w:pPr>
      <w:hyperlink w:anchor="_Toc142745238" w:history="1">
        <w:r w:rsidR="00F1769C" w:rsidRPr="0002377F">
          <w:rPr>
            <w:rStyle w:val="Hyperlink"/>
            <w:noProof/>
          </w:rPr>
          <w:t>Chương 1: Tính thiết kế bộ truyền đai/xích (tùy theo đề)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38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F1769C">
          <w:rPr>
            <w:noProof/>
            <w:webHidden/>
          </w:rPr>
          <w:t>4</w:t>
        </w:r>
        <w:r w:rsidR="00F1769C">
          <w:rPr>
            <w:noProof/>
            <w:webHidden/>
          </w:rPr>
          <w:fldChar w:fldCharType="end"/>
        </w:r>
      </w:hyperlink>
    </w:p>
    <w:p w14:paraId="1F0E934E" w14:textId="64AA4C56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39" w:history="1">
        <w:r w:rsidR="00F1769C" w:rsidRPr="0002377F">
          <w:rPr>
            <w:rStyle w:val="Hyperlink"/>
            <w:noProof/>
          </w:rPr>
          <w:t>1.1 Chọn loại xích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39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F1769C">
          <w:rPr>
            <w:noProof/>
            <w:webHidden/>
          </w:rPr>
          <w:t>4</w:t>
        </w:r>
        <w:r w:rsidR="00F1769C">
          <w:rPr>
            <w:noProof/>
            <w:webHidden/>
          </w:rPr>
          <w:fldChar w:fldCharType="end"/>
        </w:r>
      </w:hyperlink>
    </w:p>
    <w:p w14:paraId="0D35CA24" w14:textId="4D513BF5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40" w:history="1">
        <w:r w:rsidR="00F1769C" w:rsidRPr="0002377F">
          <w:rPr>
            <w:rStyle w:val="Hyperlink"/>
            <w:noProof/>
          </w:rPr>
          <w:t>1.2 Chọn số răng đĩa xích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40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F1769C">
          <w:rPr>
            <w:noProof/>
            <w:webHidden/>
          </w:rPr>
          <w:t>4</w:t>
        </w:r>
        <w:r w:rsidR="00F1769C">
          <w:rPr>
            <w:noProof/>
            <w:webHidden/>
          </w:rPr>
          <w:fldChar w:fldCharType="end"/>
        </w:r>
      </w:hyperlink>
    </w:p>
    <w:p w14:paraId="63988065" w14:textId="2DF55647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41" w:history="1">
        <w:r w:rsidR="00F1769C" w:rsidRPr="0002377F">
          <w:rPr>
            <w:rStyle w:val="Hyperlink"/>
            <w:noProof/>
          </w:rPr>
          <w:t>1.3 ……….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41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F1769C">
          <w:rPr>
            <w:noProof/>
            <w:webHidden/>
          </w:rPr>
          <w:t>4</w:t>
        </w:r>
        <w:r w:rsidR="00F1769C">
          <w:rPr>
            <w:noProof/>
            <w:webHidden/>
          </w:rPr>
          <w:fldChar w:fldCharType="end"/>
        </w:r>
      </w:hyperlink>
    </w:p>
    <w:p w14:paraId="6C82A12B" w14:textId="71F437FE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42" w:history="1">
        <w:r w:rsidR="00F1769C" w:rsidRPr="0002377F">
          <w:rPr>
            <w:rStyle w:val="Hyperlink"/>
            <w:noProof/>
          </w:rPr>
          <w:t>1.4 ……….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42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F1769C">
          <w:rPr>
            <w:noProof/>
            <w:webHidden/>
          </w:rPr>
          <w:t>4</w:t>
        </w:r>
        <w:r w:rsidR="00F1769C">
          <w:rPr>
            <w:noProof/>
            <w:webHidden/>
          </w:rPr>
          <w:fldChar w:fldCharType="end"/>
        </w:r>
      </w:hyperlink>
    </w:p>
    <w:p w14:paraId="6A6DDFD6" w14:textId="0B1A974B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43" w:history="1">
        <w:r w:rsidR="00F1769C" w:rsidRPr="0002377F">
          <w:rPr>
            <w:rStyle w:val="Hyperlink"/>
            <w:noProof/>
          </w:rPr>
          <w:t>1.5 ……….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43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F1769C">
          <w:rPr>
            <w:noProof/>
            <w:webHidden/>
          </w:rPr>
          <w:t>4</w:t>
        </w:r>
        <w:r w:rsidR="00F1769C">
          <w:rPr>
            <w:noProof/>
            <w:webHidden/>
          </w:rPr>
          <w:fldChar w:fldCharType="end"/>
        </w:r>
      </w:hyperlink>
    </w:p>
    <w:p w14:paraId="14310044" w14:textId="01CEE549" w:rsidR="00F1769C" w:rsidRDefault="00000000">
      <w:pPr>
        <w:pStyle w:val="TOC1"/>
        <w:rPr>
          <w:rFonts w:asciiTheme="minorHAnsi" w:hAnsiTheme="minorHAnsi"/>
          <w:noProof/>
          <w:kern w:val="2"/>
          <w:sz w:val="22"/>
          <w:szCs w:val="22"/>
          <w14:ligatures w14:val="standardContextual"/>
        </w:rPr>
      </w:pPr>
      <w:hyperlink w:anchor="_Toc142745244" w:history="1">
        <w:r w:rsidR="00F1769C" w:rsidRPr="0002377F">
          <w:rPr>
            <w:rStyle w:val="Hyperlink"/>
            <w:noProof/>
          </w:rPr>
          <w:t>Chương 2: Tính thiết kế bộ truyền bánh răng trụ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44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F1769C">
          <w:rPr>
            <w:noProof/>
            <w:webHidden/>
          </w:rPr>
          <w:t>6</w:t>
        </w:r>
        <w:r w:rsidR="00F1769C">
          <w:rPr>
            <w:noProof/>
            <w:webHidden/>
          </w:rPr>
          <w:fldChar w:fldCharType="end"/>
        </w:r>
      </w:hyperlink>
    </w:p>
    <w:p w14:paraId="36E3FD48" w14:textId="6C080D41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45" w:history="1">
        <w:r w:rsidR="00F1769C" w:rsidRPr="0002377F">
          <w:rPr>
            <w:rStyle w:val="Hyperlink"/>
            <w:noProof/>
          </w:rPr>
          <w:t>2.1 Chọn vật liệu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45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F1769C">
          <w:rPr>
            <w:noProof/>
            <w:webHidden/>
          </w:rPr>
          <w:t>6</w:t>
        </w:r>
        <w:r w:rsidR="00F1769C">
          <w:rPr>
            <w:noProof/>
            <w:webHidden/>
          </w:rPr>
          <w:fldChar w:fldCharType="end"/>
        </w:r>
      </w:hyperlink>
    </w:p>
    <w:p w14:paraId="63787F0F" w14:textId="7EE24057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46" w:history="1">
        <w:r w:rsidR="00F1769C" w:rsidRPr="0002377F">
          <w:rPr>
            <w:rStyle w:val="Hyperlink"/>
            <w:noProof/>
          </w:rPr>
          <w:t>2.2 Xác định ứng suất cho phép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46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F1769C">
          <w:rPr>
            <w:noProof/>
            <w:webHidden/>
          </w:rPr>
          <w:t>6</w:t>
        </w:r>
        <w:r w:rsidR="00F1769C">
          <w:rPr>
            <w:noProof/>
            <w:webHidden/>
          </w:rPr>
          <w:fldChar w:fldCharType="end"/>
        </w:r>
      </w:hyperlink>
    </w:p>
    <w:p w14:paraId="20AF3C5E" w14:textId="25A284BE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47" w:history="1">
        <w:r w:rsidR="00F1769C" w:rsidRPr="0002377F">
          <w:rPr>
            <w:rStyle w:val="Hyperlink"/>
            <w:noProof/>
          </w:rPr>
          <w:t>2.3 ……….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47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F1769C">
          <w:rPr>
            <w:noProof/>
            <w:webHidden/>
          </w:rPr>
          <w:t>6</w:t>
        </w:r>
        <w:r w:rsidR="00F1769C">
          <w:rPr>
            <w:noProof/>
            <w:webHidden/>
          </w:rPr>
          <w:fldChar w:fldCharType="end"/>
        </w:r>
      </w:hyperlink>
    </w:p>
    <w:p w14:paraId="7DAB946C" w14:textId="281D13B1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48" w:history="1">
        <w:r w:rsidR="00F1769C" w:rsidRPr="0002377F">
          <w:rPr>
            <w:rStyle w:val="Hyperlink"/>
            <w:noProof/>
          </w:rPr>
          <w:t>2.4 ……….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48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F1769C">
          <w:rPr>
            <w:noProof/>
            <w:webHidden/>
          </w:rPr>
          <w:t>6</w:t>
        </w:r>
        <w:r w:rsidR="00F1769C">
          <w:rPr>
            <w:noProof/>
            <w:webHidden/>
          </w:rPr>
          <w:fldChar w:fldCharType="end"/>
        </w:r>
      </w:hyperlink>
    </w:p>
    <w:p w14:paraId="3A69EEDE" w14:textId="7F0CA2B6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49" w:history="1">
        <w:r w:rsidR="00F1769C" w:rsidRPr="0002377F">
          <w:rPr>
            <w:rStyle w:val="Hyperlink"/>
            <w:noProof/>
          </w:rPr>
          <w:t>2.5 ……….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49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F1769C">
          <w:rPr>
            <w:noProof/>
            <w:webHidden/>
          </w:rPr>
          <w:t>6</w:t>
        </w:r>
        <w:r w:rsidR="00F1769C">
          <w:rPr>
            <w:noProof/>
            <w:webHidden/>
          </w:rPr>
          <w:fldChar w:fldCharType="end"/>
        </w:r>
      </w:hyperlink>
    </w:p>
    <w:p w14:paraId="0CFD8967" w14:textId="282A7C61" w:rsidR="00F1769C" w:rsidRDefault="00000000">
      <w:pPr>
        <w:pStyle w:val="TOC1"/>
        <w:rPr>
          <w:rFonts w:asciiTheme="minorHAnsi" w:hAnsiTheme="minorHAnsi"/>
          <w:noProof/>
          <w:kern w:val="2"/>
          <w:sz w:val="22"/>
          <w:szCs w:val="22"/>
          <w14:ligatures w14:val="standardContextual"/>
        </w:rPr>
      </w:pPr>
      <w:hyperlink w:anchor="_Toc142745250" w:history="1">
        <w:r w:rsidR="00F1769C" w:rsidRPr="0002377F">
          <w:rPr>
            <w:rStyle w:val="Hyperlink"/>
            <w:noProof/>
          </w:rPr>
          <w:t>Chương 3: Tính thiết kế trục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50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F1769C">
          <w:rPr>
            <w:noProof/>
            <w:webHidden/>
          </w:rPr>
          <w:t>8</w:t>
        </w:r>
        <w:r w:rsidR="00F1769C">
          <w:rPr>
            <w:noProof/>
            <w:webHidden/>
          </w:rPr>
          <w:fldChar w:fldCharType="end"/>
        </w:r>
      </w:hyperlink>
    </w:p>
    <w:p w14:paraId="758CE438" w14:textId="7C5564C7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51" w:history="1">
        <w:r w:rsidR="00F1769C" w:rsidRPr="0002377F">
          <w:rPr>
            <w:rStyle w:val="Hyperlink"/>
            <w:noProof/>
          </w:rPr>
          <w:t>3.1 Chọn vật liệu chế tạo trục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51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F1769C">
          <w:rPr>
            <w:noProof/>
            <w:webHidden/>
          </w:rPr>
          <w:t>8</w:t>
        </w:r>
        <w:r w:rsidR="00F1769C">
          <w:rPr>
            <w:noProof/>
            <w:webHidden/>
          </w:rPr>
          <w:fldChar w:fldCharType="end"/>
        </w:r>
      </w:hyperlink>
    </w:p>
    <w:p w14:paraId="391C3433" w14:textId="7F4E07D6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52" w:history="1">
        <w:r w:rsidR="00F1769C" w:rsidRPr="0002377F">
          <w:rPr>
            <w:rStyle w:val="Hyperlink"/>
            <w:noProof/>
          </w:rPr>
          <w:t>3.2 Tính tải trọng tác dụng lên trục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52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F1769C">
          <w:rPr>
            <w:noProof/>
            <w:webHidden/>
          </w:rPr>
          <w:t>8</w:t>
        </w:r>
        <w:r w:rsidR="00F1769C">
          <w:rPr>
            <w:noProof/>
            <w:webHidden/>
          </w:rPr>
          <w:fldChar w:fldCharType="end"/>
        </w:r>
      </w:hyperlink>
    </w:p>
    <w:p w14:paraId="0A0B6C1C" w14:textId="19F4730E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53" w:history="1">
        <w:r w:rsidR="00F1769C" w:rsidRPr="0002377F">
          <w:rPr>
            <w:rStyle w:val="Hyperlink"/>
            <w:noProof/>
          </w:rPr>
          <w:t>3.3 Tính khoảng cách giữa các điểm đặt lực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53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F1769C">
          <w:rPr>
            <w:noProof/>
            <w:webHidden/>
          </w:rPr>
          <w:t>8</w:t>
        </w:r>
        <w:r w:rsidR="00F1769C">
          <w:rPr>
            <w:noProof/>
            <w:webHidden/>
          </w:rPr>
          <w:fldChar w:fldCharType="end"/>
        </w:r>
      </w:hyperlink>
    </w:p>
    <w:p w14:paraId="733F3101" w14:textId="44BED973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54" w:history="1">
        <w:r w:rsidR="00F1769C" w:rsidRPr="0002377F">
          <w:rPr>
            <w:rStyle w:val="Hyperlink"/>
            <w:noProof/>
          </w:rPr>
          <w:t>3.4 Tính phản lực tại các gối đỡ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54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F1769C">
          <w:rPr>
            <w:noProof/>
            <w:webHidden/>
          </w:rPr>
          <w:t>8</w:t>
        </w:r>
        <w:r w:rsidR="00F1769C">
          <w:rPr>
            <w:noProof/>
            <w:webHidden/>
          </w:rPr>
          <w:fldChar w:fldCharType="end"/>
        </w:r>
      </w:hyperlink>
    </w:p>
    <w:p w14:paraId="5A47F477" w14:textId="3A83965F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55" w:history="1">
        <w:r w:rsidR="00F1769C" w:rsidRPr="0002377F">
          <w:rPr>
            <w:rStyle w:val="Hyperlink"/>
            <w:noProof/>
          </w:rPr>
          <w:t>3.5 Vẽ biểu đồ mômen uốn M</w:t>
        </w:r>
        <w:r w:rsidR="00F1769C" w:rsidRPr="0002377F">
          <w:rPr>
            <w:rStyle w:val="Hyperlink"/>
            <w:noProof/>
            <w:vertAlign w:val="subscript"/>
          </w:rPr>
          <w:t>x</w:t>
        </w:r>
        <w:r w:rsidR="00F1769C" w:rsidRPr="0002377F">
          <w:rPr>
            <w:rStyle w:val="Hyperlink"/>
            <w:noProof/>
          </w:rPr>
          <w:t>, M</w:t>
        </w:r>
        <w:r w:rsidR="00F1769C" w:rsidRPr="0002377F">
          <w:rPr>
            <w:rStyle w:val="Hyperlink"/>
            <w:noProof/>
            <w:vertAlign w:val="subscript"/>
          </w:rPr>
          <w:t>y</w:t>
        </w:r>
        <w:r w:rsidR="00F1769C" w:rsidRPr="0002377F">
          <w:rPr>
            <w:rStyle w:val="Hyperlink"/>
            <w:noProof/>
          </w:rPr>
          <w:t xml:space="preserve"> và xoắn T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55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F1769C">
          <w:rPr>
            <w:noProof/>
            <w:webHidden/>
          </w:rPr>
          <w:t>8</w:t>
        </w:r>
        <w:r w:rsidR="00F1769C">
          <w:rPr>
            <w:noProof/>
            <w:webHidden/>
          </w:rPr>
          <w:fldChar w:fldCharType="end"/>
        </w:r>
      </w:hyperlink>
    </w:p>
    <w:p w14:paraId="157A51E0" w14:textId="672997C2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56" w:history="1">
        <w:r w:rsidR="00F1769C" w:rsidRPr="0002377F">
          <w:rPr>
            <w:rStyle w:val="Hyperlink"/>
            <w:noProof/>
          </w:rPr>
          <w:t>3.6</w:t>
        </w:r>
        <w:r w:rsidR="00F1769C" w:rsidRPr="0002377F">
          <w:rPr>
            <w:rStyle w:val="Hyperlink"/>
            <w:noProof/>
            <w:lang w:val="vi-VN"/>
          </w:rPr>
          <w:t xml:space="preserve"> Tính mômen uốn tổng M</w:t>
        </w:r>
        <w:r w:rsidR="00F1769C" w:rsidRPr="0002377F">
          <w:rPr>
            <w:rStyle w:val="Hyperlink"/>
            <w:noProof/>
            <w:vertAlign w:val="subscript"/>
            <w:lang w:val="vi-VN"/>
          </w:rPr>
          <w:t>ij</w:t>
        </w:r>
        <w:r w:rsidR="00F1769C" w:rsidRPr="0002377F">
          <w:rPr>
            <w:rStyle w:val="Hyperlink"/>
            <w:noProof/>
            <w:lang w:val="vi-VN"/>
          </w:rPr>
          <w:t xml:space="preserve"> và mômen tương đương M</w:t>
        </w:r>
        <w:r w:rsidR="00F1769C" w:rsidRPr="0002377F">
          <w:rPr>
            <w:rStyle w:val="Hyperlink"/>
            <w:noProof/>
            <w:vertAlign w:val="subscript"/>
            <w:lang w:val="vi-VN"/>
          </w:rPr>
          <w:t>tdij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56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F1769C">
          <w:rPr>
            <w:noProof/>
            <w:webHidden/>
          </w:rPr>
          <w:t>8</w:t>
        </w:r>
        <w:r w:rsidR="00F1769C">
          <w:rPr>
            <w:noProof/>
            <w:webHidden/>
          </w:rPr>
          <w:fldChar w:fldCharType="end"/>
        </w:r>
      </w:hyperlink>
    </w:p>
    <w:p w14:paraId="10A3AD49" w14:textId="045ABC6E" w:rsidR="00F1769C" w:rsidRDefault="00000000">
      <w:pPr>
        <w:pStyle w:val="TOC2"/>
        <w:tabs>
          <w:tab w:val="right" w:leader="dot" w:pos="8495"/>
        </w:tabs>
        <w:rPr>
          <w:rFonts w:asciiTheme="minorHAnsi" w:hAnsiTheme="minorHAnsi"/>
          <w:noProof/>
          <w:kern w:val="2"/>
          <w:szCs w:val="22"/>
          <w14:ligatures w14:val="standardContextual"/>
        </w:rPr>
      </w:pPr>
      <w:hyperlink w:anchor="_Toc142745257" w:history="1">
        <w:r w:rsidR="00F1769C" w:rsidRPr="0002377F">
          <w:rPr>
            <w:rStyle w:val="Hyperlink"/>
            <w:noProof/>
          </w:rPr>
          <w:t>3.7</w:t>
        </w:r>
        <w:r w:rsidR="00F1769C" w:rsidRPr="0002377F">
          <w:rPr>
            <w:rStyle w:val="Hyperlink"/>
            <w:noProof/>
            <w:lang w:val="vi-VN"/>
          </w:rPr>
          <w:t xml:space="preserve"> Thiết kế sơ bộ kết cấu trục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57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F1769C">
          <w:rPr>
            <w:noProof/>
            <w:webHidden/>
          </w:rPr>
          <w:t>8</w:t>
        </w:r>
        <w:r w:rsidR="00F1769C">
          <w:rPr>
            <w:noProof/>
            <w:webHidden/>
          </w:rPr>
          <w:fldChar w:fldCharType="end"/>
        </w:r>
      </w:hyperlink>
    </w:p>
    <w:p w14:paraId="723B71C1" w14:textId="6BA95E75" w:rsidR="00F1769C" w:rsidRDefault="00000000">
      <w:pPr>
        <w:pStyle w:val="TOC1"/>
        <w:rPr>
          <w:rFonts w:asciiTheme="minorHAnsi" w:hAnsiTheme="minorHAnsi"/>
          <w:noProof/>
          <w:kern w:val="2"/>
          <w:sz w:val="22"/>
          <w:szCs w:val="22"/>
          <w14:ligatures w14:val="standardContextual"/>
        </w:rPr>
      </w:pPr>
      <w:hyperlink w:anchor="_Toc142745258" w:history="1">
        <w:r w:rsidR="00F1769C" w:rsidRPr="0002377F">
          <w:rPr>
            <w:rStyle w:val="Hyperlink"/>
            <w:noProof/>
          </w:rPr>
          <w:t>KẾT LUẬN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58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F1769C">
          <w:rPr>
            <w:noProof/>
            <w:webHidden/>
          </w:rPr>
          <w:t>9</w:t>
        </w:r>
        <w:r w:rsidR="00F1769C">
          <w:rPr>
            <w:noProof/>
            <w:webHidden/>
          </w:rPr>
          <w:fldChar w:fldCharType="end"/>
        </w:r>
      </w:hyperlink>
    </w:p>
    <w:p w14:paraId="6D87E7B4" w14:textId="513771C9" w:rsidR="00F1769C" w:rsidRDefault="00000000">
      <w:pPr>
        <w:pStyle w:val="TOC1"/>
        <w:rPr>
          <w:rFonts w:asciiTheme="minorHAnsi" w:hAnsiTheme="minorHAnsi"/>
          <w:noProof/>
          <w:kern w:val="2"/>
          <w:sz w:val="22"/>
          <w:szCs w:val="22"/>
          <w14:ligatures w14:val="standardContextual"/>
        </w:rPr>
      </w:pPr>
      <w:hyperlink w:anchor="_Toc142745259" w:history="1">
        <w:r w:rsidR="00F1769C" w:rsidRPr="0002377F">
          <w:rPr>
            <w:rStyle w:val="Hyperlink"/>
            <w:noProof/>
          </w:rPr>
          <w:t>Tài liệu tham khảo</w:t>
        </w:r>
        <w:r w:rsidR="00F1769C">
          <w:rPr>
            <w:noProof/>
            <w:webHidden/>
          </w:rPr>
          <w:tab/>
        </w:r>
        <w:r w:rsidR="00F1769C">
          <w:rPr>
            <w:noProof/>
            <w:webHidden/>
          </w:rPr>
          <w:fldChar w:fldCharType="begin"/>
        </w:r>
        <w:r w:rsidR="00F1769C">
          <w:rPr>
            <w:noProof/>
            <w:webHidden/>
          </w:rPr>
          <w:instrText xml:space="preserve"> PAGEREF _Toc142745259 \h </w:instrText>
        </w:r>
        <w:r w:rsidR="00F1769C">
          <w:rPr>
            <w:noProof/>
            <w:webHidden/>
          </w:rPr>
        </w:r>
        <w:r w:rsidR="00F1769C">
          <w:rPr>
            <w:noProof/>
            <w:webHidden/>
          </w:rPr>
          <w:fldChar w:fldCharType="separate"/>
        </w:r>
        <w:r w:rsidR="00F1769C">
          <w:rPr>
            <w:noProof/>
            <w:webHidden/>
          </w:rPr>
          <w:t>10</w:t>
        </w:r>
        <w:r w:rsidR="00F1769C">
          <w:rPr>
            <w:noProof/>
            <w:webHidden/>
          </w:rPr>
          <w:fldChar w:fldCharType="end"/>
        </w:r>
      </w:hyperlink>
    </w:p>
    <w:p w14:paraId="00BE2AB3" w14:textId="11D0E87E" w:rsidR="00B53F2B" w:rsidRDefault="00A04688" w:rsidP="00893DFB">
      <w:pPr>
        <w:pStyle w:val="normal0"/>
        <w:rPr>
          <w:rFonts w:eastAsiaTheme="minorEastAsia"/>
          <w:b/>
          <w:bCs/>
        </w:rPr>
      </w:pPr>
      <w:r>
        <w:rPr>
          <w:rFonts w:eastAsiaTheme="minorEastAsia"/>
          <w:b/>
          <w:bCs/>
        </w:rPr>
        <w:fldChar w:fldCharType="end"/>
      </w:r>
    </w:p>
    <w:p w14:paraId="2F94BD86" w14:textId="77777777" w:rsidR="00B53F2B" w:rsidRDefault="00B53F2B">
      <w:pPr>
        <w:spacing w:after="120"/>
        <w:rPr>
          <w:rFonts w:ascii="Times New Roman" w:eastAsiaTheme="minorEastAsia" w:hAnsi="Times New Roman"/>
          <w:b/>
          <w:bCs/>
          <w:sz w:val="24"/>
          <w:szCs w:val="24"/>
        </w:rPr>
      </w:pPr>
      <w:r>
        <w:rPr>
          <w:rFonts w:eastAsiaTheme="minorEastAsia"/>
          <w:b/>
          <w:bCs/>
        </w:rPr>
        <w:br w:type="page"/>
      </w:r>
    </w:p>
    <w:p w14:paraId="79E3C180" w14:textId="4275F016" w:rsidR="00581579" w:rsidRDefault="00047C51" w:rsidP="00B13858">
      <w:pPr>
        <w:pStyle w:val="chuong1"/>
        <w:numPr>
          <w:ilvl w:val="0"/>
          <w:numId w:val="0"/>
        </w:numPr>
      </w:pPr>
      <w:bookmarkStart w:id="0" w:name="_Toc142745236"/>
      <w:r>
        <w:lastRenderedPageBreak/>
        <w:t>TÓM TẮT</w:t>
      </w:r>
      <w:bookmarkEnd w:id="0"/>
      <w:r w:rsidR="00B13858">
        <w:t xml:space="preserve"> </w:t>
      </w:r>
    </w:p>
    <w:p w14:paraId="68581AA4" w14:textId="3702AD62" w:rsidR="00317885" w:rsidRDefault="00047C51" w:rsidP="00B13858">
      <w:pPr>
        <w:pStyle w:val="normal0"/>
      </w:pPr>
      <w:r w:rsidRPr="00047C51">
        <w:t xml:space="preserve">Tóm tắt là một phác thảo ngắn gọn về </w:t>
      </w:r>
      <w:r>
        <w:t>bài tập lớn, mục đích và kết quả chính đạt được</w:t>
      </w:r>
      <w:r w:rsidRPr="00047C51">
        <w:t xml:space="preserve">. Phần tóm tắt nên được viết sau khi hoàn thành </w:t>
      </w:r>
      <w:r>
        <w:t>bài tập lớn</w:t>
      </w:r>
      <w:r w:rsidRPr="00047C51">
        <w:t xml:space="preserve"> và thường khoảng 100-150 từ.</w:t>
      </w:r>
    </w:p>
    <w:p w14:paraId="45593A36" w14:textId="2816FD57" w:rsidR="00047C51" w:rsidRDefault="00047C51" w:rsidP="00B13858">
      <w:pPr>
        <w:pStyle w:val="normal0"/>
      </w:pPr>
    </w:p>
    <w:p w14:paraId="33762BC8" w14:textId="77777777" w:rsidR="00047C51" w:rsidRPr="00047C51" w:rsidRDefault="00047C51" w:rsidP="00047C51">
      <w:pPr>
        <w:pStyle w:val="normal0"/>
        <w:rPr>
          <w:b/>
          <w:bCs/>
          <w:sz w:val="26"/>
          <w:szCs w:val="26"/>
        </w:rPr>
      </w:pPr>
      <w:bookmarkStart w:id="1" w:name="_Toc131841562"/>
      <w:r w:rsidRPr="00047C51">
        <w:rPr>
          <w:b/>
          <w:bCs/>
          <w:sz w:val="26"/>
          <w:szCs w:val="26"/>
        </w:rPr>
        <w:t>ABSTRACT</w:t>
      </w:r>
      <w:bookmarkEnd w:id="1"/>
      <w:r w:rsidRPr="00047C51">
        <w:rPr>
          <w:b/>
          <w:bCs/>
          <w:sz w:val="26"/>
          <w:szCs w:val="26"/>
        </w:rPr>
        <w:t xml:space="preserve"> </w:t>
      </w:r>
    </w:p>
    <w:p w14:paraId="0E8670A4" w14:textId="69F0DC77" w:rsidR="00047C51" w:rsidRPr="00AF0358" w:rsidRDefault="00047C51" w:rsidP="00047C51">
      <w:pPr>
        <w:pStyle w:val="normal0"/>
        <w:rPr>
          <w:sz w:val="26"/>
          <w:szCs w:val="26"/>
        </w:rPr>
      </w:pPr>
      <w:r w:rsidRPr="00D66AD8">
        <w:rPr>
          <w:sz w:val="26"/>
          <w:szCs w:val="26"/>
        </w:rPr>
        <w:t>An abstract is an outline/brief summary</w:t>
      </w:r>
      <w:r>
        <w:rPr>
          <w:sz w:val="26"/>
          <w:szCs w:val="26"/>
        </w:rPr>
        <w:t xml:space="preserve"> of this minor </w:t>
      </w:r>
      <w:r w:rsidRPr="000A11BC">
        <w:rPr>
          <w:sz w:val="26"/>
          <w:szCs w:val="26"/>
        </w:rPr>
        <w:t>project</w:t>
      </w:r>
      <w:r>
        <w:rPr>
          <w:sz w:val="26"/>
          <w:szCs w:val="26"/>
        </w:rPr>
        <w:t xml:space="preserve">, target and main results obtained. </w:t>
      </w:r>
      <w:r w:rsidRPr="00D66AD8">
        <w:rPr>
          <w:sz w:val="26"/>
          <w:szCs w:val="26"/>
        </w:rPr>
        <w:t xml:space="preserve">Abstracts should be written after the full </w:t>
      </w:r>
      <w:r>
        <w:rPr>
          <w:sz w:val="26"/>
          <w:szCs w:val="26"/>
        </w:rPr>
        <w:t>report</w:t>
      </w:r>
      <w:r w:rsidRPr="00D66AD8">
        <w:rPr>
          <w:sz w:val="26"/>
          <w:szCs w:val="26"/>
        </w:rPr>
        <w:t xml:space="preserve"> is written, and are usually about 1</w:t>
      </w:r>
      <w:r>
        <w:rPr>
          <w:sz w:val="26"/>
          <w:szCs w:val="26"/>
        </w:rPr>
        <w:t>0</w:t>
      </w:r>
      <w:r w:rsidRPr="00D66AD8">
        <w:rPr>
          <w:sz w:val="26"/>
          <w:szCs w:val="26"/>
        </w:rPr>
        <w:t>0-</w:t>
      </w:r>
      <w:r>
        <w:rPr>
          <w:sz w:val="26"/>
          <w:szCs w:val="26"/>
        </w:rPr>
        <w:t>1</w:t>
      </w:r>
      <w:r w:rsidRPr="00D66AD8">
        <w:rPr>
          <w:sz w:val="26"/>
          <w:szCs w:val="26"/>
        </w:rPr>
        <w:t>50 words</w:t>
      </w:r>
      <w:r>
        <w:rPr>
          <w:sz w:val="26"/>
          <w:szCs w:val="26"/>
        </w:rPr>
        <w:t>.</w:t>
      </w:r>
      <w:r w:rsidRPr="00AF0358">
        <w:rPr>
          <w:sz w:val="26"/>
          <w:szCs w:val="26"/>
        </w:rPr>
        <w:t xml:space="preserve"> </w:t>
      </w:r>
    </w:p>
    <w:p w14:paraId="78C18772" w14:textId="77777777" w:rsidR="00047C51" w:rsidRDefault="00047C51" w:rsidP="00B13858">
      <w:pPr>
        <w:pStyle w:val="normal0"/>
      </w:pPr>
    </w:p>
    <w:p w14:paraId="069CB06A" w14:textId="77777777" w:rsidR="00E22B3A" w:rsidRDefault="00B53F2B" w:rsidP="00E22B3A">
      <w:pPr>
        <w:pStyle w:val="chuong1"/>
        <w:numPr>
          <w:ilvl w:val="0"/>
          <w:numId w:val="0"/>
        </w:numPr>
      </w:pPr>
      <w:r>
        <w:br w:type="page"/>
      </w:r>
      <w:bookmarkStart w:id="2" w:name="_Toc142745237"/>
      <w:r w:rsidR="00E22B3A">
        <w:lastRenderedPageBreak/>
        <w:t>Lời nói đầu</w:t>
      </w:r>
      <w:bookmarkEnd w:id="2"/>
      <w:r w:rsidR="00E22B3A">
        <w:t xml:space="preserve"> </w:t>
      </w:r>
    </w:p>
    <w:p w14:paraId="44288E87" w14:textId="77777777" w:rsidR="00E22B3A" w:rsidRDefault="00E22B3A" w:rsidP="00E22B3A">
      <w:pPr>
        <w:pStyle w:val="normal0"/>
      </w:pPr>
      <w:r>
        <w:t>Sinh viên trình bày các nhận thức chung của bản thân về bài tập lớn của môn học này, vai trò và ý nghĩa của bài tập lớn, phân tích và trình bày cơ sở của sơ đồ hệ thống, lời gửi gắm, lời cảm ơn, ….</w:t>
      </w:r>
    </w:p>
    <w:p w14:paraId="62F09779" w14:textId="77777777" w:rsidR="00E22B3A" w:rsidRDefault="00E22B3A" w:rsidP="00E22B3A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2128A7D0" w14:textId="1AD3B8D2" w:rsidR="00CD19D9" w:rsidRPr="00763E8F" w:rsidRDefault="00F43365" w:rsidP="00C06BD0">
      <w:pPr>
        <w:pStyle w:val="chuong1"/>
        <w:numPr>
          <w:ilvl w:val="0"/>
          <w:numId w:val="0"/>
        </w:numPr>
        <w:jc w:val="center"/>
      </w:pPr>
      <w:bookmarkStart w:id="3" w:name="_Toc142745238"/>
      <w:r>
        <w:lastRenderedPageBreak/>
        <w:t xml:space="preserve">Chương </w:t>
      </w:r>
      <w:r w:rsidR="000E7744">
        <w:t>1</w:t>
      </w:r>
      <w:r>
        <w:t xml:space="preserve">: </w:t>
      </w:r>
      <w:r w:rsidR="003D0EDD" w:rsidRPr="003D0EDD">
        <w:t>Tính thiết kế bộ truyền</w:t>
      </w:r>
      <w:r w:rsidR="003D0EDD">
        <w:t xml:space="preserve"> </w:t>
      </w:r>
      <w:r w:rsidR="003D0EDD" w:rsidRPr="003D0EDD">
        <w:t>đai</w:t>
      </w:r>
      <w:r w:rsidR="003D0EDD">
        <w:t>/</w:t>
      </w:r>
      <w:r w:rsidR="003D0EDD" w:rsidRPr="003D0EDD">
        <w:t>xích</w:t>
      </w:r>
      <w:r w:rsidR="000E7744">
        <w:t xml:space="preserve"> (tùy theo đề</w:t>
      </w:r>
      <w:r w:rsidR="003D0EDD">
        <w:t>)</w:t>
      </w:r>
      <w:bookmarkEnd w:id="3"/>
    </w:p>
    <w:p w14:paraId="67053A3D" w14:textId="5E86C4D9" w:rsidR="003D0EDD" w:rsidRDefault="003D0EDD" w:rsidP="003D0EDD">
      <w:pPr>
        <w:pStyle w:val="normal0"/>
      </w:pPr>
      <w:r>
        <w:t xml:space="preserve">Thông số tính toán thiết kế bộ truyền </w:t>
      </w:r>
      <w:r w:rsidR="000E7744" w:rsidRPr="003D0EDD">
        <w:t>đai</w:t>
      </w:r>
      <w:r w:rsidR="000E7744">
        <w:t>/</w:t>
      </w:r>
      <w:r>
        <w:t xml:space="preserve">xích: </w:t>
      </w:r>
    </w:p>
    <w:p w14:paraId="4E982ECB" w14:textId="35950ABD" w:rsidR="003D0EDD" w:rsidRDefault="003D0EDD" w:rsidP="003D0EDD">
      <w:pPr>
        <w:pStyle w:val="normal0"/>
        <w:ind w:firstLine="720"/>
      </w:pPr>
      <w:r>
        <w:t>- Công suất trên trục chủ động:</w:t>
      </w:r>
      <w:r w:rsidR="005A1E77">
        <w:tab/>
      </w:r>
      <w:r w:rsidRPr="005A1E77">
        <w:rPr>
          <w:i/>
          <w:iCs/>
        </w:rPr>
        <w:t>P</w:t>
      </w:r>
      <w:r w:rsidRPr="005A1E77">
        <w:rPr>
          <w:vertAlign w:val="subscript"/>
        </w:rPr>
        <w:t>1</w:t>
      </w:r>
      <w:r>
        <w:t xml:space="preserve"> = 5,434 (kW)</w:t>
      </w:r>
    </w:p>
    <w:p w14:paraId="3F480C85" w14:textId="25405EF8" w:rsidR="003D0EDD" w:rsidRDefault="003D0EDD" w:rsidP="003D0EDD">
      <w:pPr>
        <w:pStyle w:val="normal0"/>
        <w:ind w:firstLine="720"/>
      </w:pPr>
      <w:r>
        <w:t>- Mô men xoắn trên trục chủ động:</w:t>
      </w:r>
      <w:r w:rsidR="005A1E77">
        <w:tab/>
      </w:r>
      <w:r w:rsidRPr="005A1E77">
        <w:rPr>
          <w:i/>
          <w:iCs/>
        </w:rPr>
        <w:t>T</w:t>
      </w:r>
      <w:r w:rsidRPr="005A1E77">
        <w:rPr>
          <w:vertAlign w:val="subscript"/>
        </w:rPr>
        <w:t>1</w:t>
      </w:r>
      <w:r>
        <w:t xml:space="preserve"> = 198389,40 (N.mm)</w:t>
      </w:r>
    </w:p>
    <w:p w14:paraId="4A151DF0" w14:textId="31880ECF" w:rsidR="003D0EDD" w:rsidRDefault="003D0EDD" w:rsidP="003D0EDD">
      <w:pPr>
        <w:pStyle w:val="normal0"/>
        <w:ind w:firstLine="720"/>
      </w:pPr>
      <w:r>
        <w:t xml:space="preserve">- Số vòng quay trên trục chủ động: </w:t>
      </w:r>
      <w:r w:rsidR="005A1E77">
        <w:tab/>
      </w:r>
      <w:r w:rsidRPr="005A1E77">
        <w:rPr>
          <w:i/>
          <w:iCs/>
        </w:rPr>
        <w:t>n</w:t>
      </w:r>
      <w:r w:rsidRPr="005A1E77">
        <w:rPr>
          <w:vertAlign w:val="subscript"/>
        </w:rPr>
        <w:t>1</w:t>
      </w:r>
      <w:r>
        <w:t xml:space="preserve"> = 261,58 (vòng/phút)</w:t>
      </w:r>
    </w:p>
    <w:p w14:paraId="272A4EF0" w14:textId="4572301B" w:rsidR="003D0EDD" w:rsidRDefault="003D0EDD" w:rsidP="003D0EDD">
      <w:pPr>
        <w:pStyle w:val="normal0"/>
        <w:ind w:firstLine="720"/>
      </w:pPr>
      <w:r>
        <w:t xml:space="preserve">- Tỉ số truyền của bộ truyền: </w:t>
      </w:r>
      <w:r w:rsidR="005A1E77">
        <w:tab/>
      </w:r>
      <w:r w:rsidR="005A1E77">
        <w:tab/>
      </w:r>
      <w:r w:rsidRPr="005A1E77">
        <w:rPr>
          <w:i/>
          <w:iCs/>
        </w:rPr>
        <w:t>u</w:t>
      </w:r>
      <w:r>
        <w:t xml:space="preserve"> = 2</w:t>
      </w:r>
    </w:p>
    <w:p w14:paraId="1D23235C" w14:textId="060DAF23" w:rsidR="003D0EDD" w:rsidRDefault="003D0EDD" w:rsidP="003D0EDD">
      <w:pPr>
        <w:pStyle w:val="normal0"/>
        <w:ind w:firstLine="720"/>
      </w:pPr>
      <w:r>
        <w:t xml:space="preserve">- Góc nghiêng bộ truyền so với phương nằm ngang: </w:t>
      </w:r>
      <w:r w:rsidRPr="005A1E77">
        <w:rPr>
          <w:i/>
          <w:iCs/>
        </w:rPr>
        <w:t>β</w:t>
      </w:r>
      <w:r w:rsidR="005A1E77">
        <w:t xml:space="preserve"> </w:t>
      </w:r>
      <w:r>
        <w:t>=</w:t>
      </w:r>
      <w:r w:rsidR="005A1E77">
        <w:t xml:space="preserve"> </w:t>
      </w:r>
      <w:r>
        <w:t>30</w:t>
      </w:r>
      <w:r w:rsidRPr="005A1E77">
        <w:rPr>
          <w:vertAlign w:val="superscript"/>
        </w:rPr>
        <w:t>0</w:t>
      </w:r>
    </w:p>
    <w:p w14:paraId="68102F8D" w14:textId="77777777" w:rsidR="003D0EDD" w:rsidRDefault="003D0EDD" w:rsidP="003D0EDD">
      <w:pPr>
        <w:pStyle w:val="normal0"/>
        <w:ind w:firstLine="720"/>
      </w:pPr>
      <w:r>
        <w:t>- Bộ truyền làm việc 3 ca</w:t>
      </w:r>
    </w:p>
    <w:p w14:paraId="592B19DD" w14:textId="4FFD17BA" w:rsidR="003D0EDD" w:rsidRDefault="003D0EDD" w:rsidP="003D0EDD">
      <w:pPr>
        <w:pStyle w:val="normal0"/>
        <w:ind w:firstLine="720"/>
      </w:pPr>
      <w:r>
        <w:t>- Tải trọng tĩnh, làm việc va đập nhẹ</w:t>
      </w:r>
    </w:p>
    <w:p w14:paraId="2719DC16" w14:textId="77777777" w:rsidR="0093593F" w:rsidRPr="0093593F" w:rsidRDefault="0093593F" w:rsidP="00757188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261CF00A" w14:textId="23A04700" w:rsidR="00763E8F" w:rsidRDefault="005534C0" w:rsidP="00447197">
      <w:pPr>
        <w:pStyle w:val="cmuc11"/>
      </w:pPr>
      <w:bookmarkStart w:id="4" w:name="_Toc142745239"/>
      <w:r w:rsidRPr="005534C0">
        <w:t>Chọn loại xích</w:t>
      </w:r>
      <w:bookmarkEnd w:id="4"/>
    </w:p>
    <w:p w14:paraId="6001252C" w14:textId="28FD50B7" w:rsidR="0093593F" w:rsidRPr="0093593F" w:rsidRDefault="005534C0" w:rsidP="0093593F">
      <w:pPr>
        <w:pStyle w:val="normal0"/>
        <w:rPr>
          <w:szCs w:val="12"/>
        </w:rPr>
      </w:pPr>
      <w:r w:rsidRPr="00680596">
        <w:t>Do điều kiện làm việc chịu va đập nhẹ và hiệu suất của bộ truyền xích yêu cầu cao nên chọn loại xích ống con lăn</w:t>
      </w:r>
      <w:r w:rsidR="0093593F" w:rsidRPr="0093593F">
        <w:rPr>
          <w:szCs w:val="12"/>
        </w:rPr>
        <w:t>.</w:t>
      </w:r>
    </w:p>
    <w:p w14:paraId="7FC2DC8F" w14:textId="2DC50BA1" w:rsidR="00763E8F" w:rsidRDefault="005A1E77" w:rsidP="0093593F">
      <w:pPr>
        <w:pStyle w:val="cmuc11"/>
      </w:pPr>
      <w:bookmarkStart w:id="5" w:name="_Toc142745240"/>
      <w:r w:rsidRPr="005A1E77">
        <w:t>Chọn số răng đĩa xích</w:t>
      </w:r>
      <w:bookmarkEnd w:id="5"/>
    </w:p>
    <w:p w14:paraId="607EFC81" w14:textId="006985E8" w:rsidR="00B147F2" w:rsidRDefault="00B147F2" w:rsidP="00B147F2">
      <w:pPr>
        <w:pStyle w:val="normal0"/>
      </w:pPr>
      <w:r>
        <w:t>.</w:t>
      </w:r>
    </w:p>
    <w:p w14:paraId="68AD7142" w14:textId="5629292B" w:rsidR="00763E8F" w:rsidRDefault="005A1E77" w:rsidP="00F82406">
      <w:pPr>
        <w:pStyle w:val="cmuc11"/>
      </w:pPr>
      <w:bookmarkStart w:id="6" w:name="_Toc142745241"/>
      <w:r>
        <w:t>……….</w:t>
      </w:r>
      <w:bookmarkEnd w:id="6"/>
    </w:p>
    <w:p w14:paraId="7240631E" w14:textId="77777777" w:rsidR="00F82406" w:rsidRDefault="00F82406" w:rsidP="00F82406">
      <w:pPr>
        <w:pStyle w:val="normal0"/>
      </w:pPr>
      <w:r>
        <w:t>…</w:t>
      </w:r>
    </w:p>
    <w:p w14:paraId="2B277235" w14:textId="5F0CDEBE" w:rsidR="00763E8F" w:rsidRDefault="005A1E77" w:rsidP="00F82406">
      <w:pPr>
        <w:pStyle w:val="cmuc11"/>
      </w:pPr>
      <w:bookmarkStart w:id="7" w:name="_Toc142745242"/>
      <w:r>
        <w:t>……….</w:t>
      </w:r>
      <w:bookmarkEnd w:id="7"/>
    </w:p>
    <w:p w14:paraId="26F0C0F1" w14:textId="0B252CF6" w:rsidR="00763E8F" w:rsidRDefault="005A1E77" w:rsidP="00F82406">
      <w:pPr>
        <w:pStyle w:val="normal0"/>
      </w:pPr>
      <w:r>
        <w:t>..</w:t>
      </w:r>
      <w:r w:rsidR="00763E8F" w:rsidRPr="00F82406">
        <w:t>.</w:t>
      </w:r>
    </w:p>
    <w:p w14:paraId="5F1CF66A" w14:textId="77777777" w:rsidR="005A1E77" w:rsidRDefault="005A1E77" w:rsidP="005A1E77">
      <w:pPr>
        <w:pStyle w:val="cmuc11"/>
      </w:pPr>
      <w:bookmarkStart w:id="8" w:name="_Toc142745243"/>
      <w:r>
        <w:t>……….</w:t>
      </w:r>
      <w:bookmarkEnd w:id="8"/>
    </w:p>
    <w:p w14:paraId="75261819" w14:textId="77777777" w:rsidR="005A1E77" w:rsidRDefault="005A1E77" w:rsidP="005A1E77">
      <w:pPr>
        <w:pStyle w:val="normal0"/>
      </w:pPr>
      <w:r>
        <w:t>..</w:t>
      </w:r>
      <w:r w:rsidRPr="00F82406">
        <w:t>.</w:t>
      </w:r>
    </w:p>
    <w:p w14:paraId="11A769E2" w14:textId="5C55FF8A" w:rsidR="005A1E77" w:rsidRDefault="005A1E77" w:rsidP="00F82406">
      <w:pPr>
        <w:pStyle w:val="normal0"/>
      </w:pPr>
      <w:r>
        <w:t>.</w:t>
      </w:r>
    </w:p>
    <w:p w14:paraId="6A3948F1" w14:textId="77777777" w:rsidR="005A1E77" w:rsidRDefault="005A1E77" w:rsidP="00F82406">
      <w:pPr>
        <w:pStyle w:val="normal0"/>
      </w:pPr>
    </w:p>
    <w:p w14:paraId="2E2F9C9B" w14:textId="6B598908" w:rsidR="005A1E77" w:rsidRDefault="005A1E77" w:rsidP="00F82406">
      <w:pPr>
        <w:pStyle w:val="normal0"/>
        <w:rPr>
          <w:lang w:val="vi-VN"/>
        </w:rPr>
      </w:pPr>
      <w:r w:rsidRPr="00636FDB">
        <w:rPr>
          <w:lang w:val="vi-VN"/>
        </w:rPr>
        <w:t>Tổng hợp các thông số của bộ truyền xích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794"/>
        <w:gridCol w:w="1276"/>
        <w:gridCol w:w="2268"/>
      </w:tblGrid>
      <w:tr w:rsidR="005A1E77" w:rsidRPr="005A1E77" w14:paraId="0C614F6F" w14:textId="77777777" w:rsidTr="00664FC5">
        <w:trPr>
          <w:jc w:val="center"/>
        </w:trPr>
        <w:tc>
          <w:tcPr>
            <w:tcW w:w="3794" w:type="dxa"/>
          </w:tcPr>
          <w:p w14:paraId="16946F25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Thông số</w:t>
            </w:r>
          </w:p>
        </w:tc>
        <w:tc>
          <w:tcPr>
            <w:tcW w:w="1276" w:type="dxa"/>
          </w:tcPr>
          <w:p w14:paraId="57788F25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Ký hiệu</w:t>
            </w:r>
          </w:p>
        </w:tc>
        <w:tc>
          <w:tcPr>
            <w:tcW w:w="2268" w:type="dxa"/>
          </w:tcPr>
          <w:p w14:paraId="47185AD4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Giá trị</w:t>
            </w:r>
          </w:p>
        </w:tc>
      </w:tr>
      <w:tr w:rsidR="005A1E77" w:rsidRPr="005A1E77" w14:paraId="763F727A" w14:textId="77777777" w:rsidTr="00664FC5">
        <w:trPr>
          <w:jc w:val="center"/>
        </w:trPr>
        <w:tc>
          <w:tcPr>
            <w:tcW w:w="3794" w:type="dxa"/>
          </w:tcPr>
          <w:p w14:paraId="0C3115B1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Loại xích</w:t>
            </w:r>
          </w:p>
        </w:tc>
        <w:tc>
          <w:tcPr>
            <w:tcW w:w="1276" w:type="dxa"/>
          </w:tcPr>
          <w:p w14:paraId="5219DBE6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----</w:t>
            </w:r>
          </w:p>
        </w:tc>
        <w:tc>
          <w:tcPr>
            <w:tcW w:w="2268" w:type="dxa"/>
          </w:tcPr>
          <w:p w14:paraId="4515F406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Xích ống con lăn</w:t>
            </w:r>
          </w:p>
        </w:tc>
      </w:tr>
      <w:tr w:rsidR="005A1E77" w:rsidRPr="005A1E77" w14:paraId="13FEA1C3" w14:textId="77777777" w:rsidTr="00664FC5">
        <w:trPr>
          <w:jc w:val="center"/>
        </w:trPr>
        <w:tc>
          <w:tcPr>
            <w:tcW w:w="3794" w:type="dxa"/>
          </w:tcPr>
          <w:p w14:paraId="7B17AC86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Bước xích</w:t>
            </w:r>
          </w:p>
        </w:tc>
        <w:tc>
          <w:tcPr>
            <w:tcW w:w="1276" w:type="dxa"/>
          </w:tcPr>
          <w:p w14:paraId="56429AC6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position w:val="-10"/>
                <w:sz w:val="24"/>
                <w:szCs w:val="24"/>
              </w:rPr>
              <w:object w:dxaOrig="240" w:dyaOrig="260" w14:anchorId="00944AF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25pt;height:12pt" o:ole="">
                  <v:imagedata r:id="rId14" o:title=""/>
                </v:shape>
                <o:OLEObject Type="Embed" ProgID="Equation.DSMT4" ShapeID="_x0000_i1025" DrawAspect="Content" ObjectID="_1786478138" r:id="rId15"/>
              </w:object>
            </w:r>
          </w:p>
        </w:tc>
        <w:tc>
          <w:tcPr>
            <w:tcW w:w="2268" w:type="dxa"/>
          </w:tcPr>
          <w:p w14:paraId="54386EC7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25,4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4A8E259D" w14:textId="77777777" w:rsidTr="00664FC5">
        <w:trPr>
          <w:jc w:val="center"/>
        </w:trPr>
        <w:tc>
          <w:tcPr>
            <w:tcW w:w="3794" w:type="dxa"/>
          </w:tcPr>
          <w:p w14:paraId="2A9064AC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Số mắt xích</w:t>
            </w:r>
          </w:p>
        </w:tc>
        <w:tc>
          <w:tcPr>
            <w:tcW w:w="1276" w:type="dxa"/>
          </w:tcPr>
          <w:p w14:paraId="0072E21F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x</w:t>
            </w:r>
          </w:p>
        </w:tc>
        <w:tc>
          <w:tcPr>
            <w:tcW w:w="2268" w:type="dxa"/>
          </w:tcPr>
          <w:p w14:paraId="52596540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118</w:t>
            </w:r>
          </w:p>
        </w:tc>
      </w:tr>
      <w:tr w:rsidR="005A1E77" w:rsidRPr="005A1E77" w14:paraId="5498DDD7" w14:textId="77777777" w:rsidTr="00664FC5">
        <w:trPr>
          <w:jc w:val="center"/>
        </w:trPr>
        <w:tc>
          <w:tcPr>
            <w:tcW w:w="3794" w:type="dxa"/>
          </w:tcPr>
          <w:p w14:paraId="4A45C36A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Chiều dài xích</w:t>
            </w:r>
          </w:p>
        </w:tc>
        <w:tc>
          <w:tcPr>
            <w:tcW w:w="1276" w:type="dxa"/>
          </w:tcPr>
          <w:p w14:paraId="71668901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L</w:t>
            </w:r>
          </w:p>
        </w:tc>
        <w:tc>
          <w:tcPr>
            <w:tcW w:w="2268" w:type="dxa"/>
          </w:tcPr>
          <w:p w14:paraId="05A2E0DB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2997,2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369D269F" w14:textId="77777777" w:rsidTr="00664FC5">
        <w:trPr>
          <w:jc w:val="center"/>
        </w:trPr>
        <w:tc>
          <w:tcPr>
            <w:tcW w:w="3794" w:type="dxa"/>
          </w:tcPr>
          <w:p w14:paraId="0783685C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Khoảng cách trục</w:t>
            </w:r>
          </w:p>
        </w:tc>
        <w:tc>
          <w:tcPr>
            <w:tcW w:w="1276" w:type="dxa"/>
          </w:tcPr>
          <w:p w14:paraId="5747506F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a</w:t>
            </w:r>
          </w:p>
        </w:tc>
        <w:tc>
          <w:tcPr>
            <w:tcW w:w="2268" w:type="dxa"/>
          </w:tcPr>
          <w:p w14:paraId="65E5A94F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1014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37BD3A7E" w14:textId="77777777" w:rsidTr="00664FC5">
        <w:trPr>
          <w:jc w:val="center"/>
        </w:trPr>
        <w:tc>
          <w:tcPr>
            <w:tcW w:w="3794" w:type="dxa"/>
          </w:tcPr>
          <w:p w14:paraId="45DF8351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Số răng đĩa xích nhỏ</w:t>
            </w:r>
          </w:p>
        </w:tc>
        <w:tc>
          <w:tcPr>
            <w:tcW w:w="1276" w:type="dxa"/>
          </w:tcPr>
          <w:p w14:paraId="2ABDA74C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z</w:t>
            </w:r>
            <w:r w:rsidRPr="005A1E77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2268" w:type="dxa"/>
          </w:tcPr>
          <w:p w14:paraId="48C7E587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>2</w:t>
            </w:r>
            <w:r w:rsidRPr="005A1E77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5A1E77" w:rsidRPr="005A1E77" w14:paraId="36BB49FD" w14:textId="77777777" w:rsidTr="00664FC5">
        <w:trPr>
          <w:jc w:val="center"/>
        </w:trPr>
        <w:tc>
          <w:tcPr>
            <w:tcW w:w="3794" w:type="dxa"/>
          </w:tcPr>
          <w:p w14:paraId="7179D46E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Số răng đĩa xích lớn</w:t>
            </w:r>
          </w:p>
        </w:tc>
        <w:tc>
          <w:tcPr>
            <w:tcW w:w="1276" w:type="dxa"/>
          </w:tcPr>
          <w:p w14:paraId="69D765F0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z</w:t>
            </w:r>
            <w:r w:rsidRPr="005A1E77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2268" w:type="dxa"/>
          </w:tcPr>
          <w:p w14:paraId="076E8A46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50</w:t>
            </w:r>
          </w:p>
        </w:tc>
      </w:tr>
      <w:tr w:rsidR="005A1E77" w:rsidRPr="005A1E77" w14:paraId="29DA3932" w14:textId="77777777" w:rsidTr="00664FC5">
        <w:trPr>
          <w:jc w:val="center"/>
        </w:trPr>
        <w:tc>
          <w:tcPr>
            <w:tcW w:w="3794" w:type="dxa"/>
          </w:tcPr>
          <w:p w14:paraId="4A124F58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Vật liệu đĩa xích</w:t>
            </w:r>
          </w:p>
        </w:tc>
        <w:tc>
          <w:tcPr>
            <w:tcW w:w="1276" w:type="dxa"/>
          </w:tcPr>
          <w:p w14:paraId="3B7AB40B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>Thép 45</w:t>
            </w:r>
          </w:p>
        </w:tc>
        <w:tc>
          <w:tcPr>
            <w:tcW w:w="2268" w:type="dxa"/>
          </w:tcPr>
          <w:p w14:paraId="6D59D200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position w:val="-14"/>
                <w:sz w:val="24"/>
                <w:szCs w:val="24"/>
              </w:rPr>
              <w:object w:dxaOrig="1800" w:dyaOrig="400" w14:anchorId="540D2014">
                <v:shape id="_x0000_i1026" type="#_x0000_t75" style="width:90.75pt;height:20.25pt" o:ole="">
                  <v:imagedata r:id="rId16" o:title=""/>
                </v:shape>
                <o:OLEObject Type="Embed" ProgID="Equation.DSMT4" ShapeID="_x0000_i1026" DrawAspect="Content" ObjectID="_1786478139" r:id="rId17"/>
              </w:object>
            </w:r>
          </w:p>
        </w:tc>
      </w:tr>
      <w:tr w:rsidR="005A1E77" w:rsidRPr="005A1E77" w14:paraId="7F46D676" w14:textId="77777777" w:rsidTr="00664FC5">
        <w:trPr>
          <w:jc w:val="center"/>
        </w:trPr>
        <w:tc>
          <w:tcPr>
            <w:tcW w:w="3794" w:type="dxa"/>
          </w:tcPr>
          <w:p w14:paraId="33D0FBEC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Đường kính vòng chia đĩa xích nhỏ</w:t>
            </w:r>
          </w:p>
        </w:tc>
        <w:tc>
          <w:tcPr>
            <w:tcW w:w="1276" w:type="dxa"/>
          </w:tcPr>
          <w:p w14:paraId="735D4E85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d</w:t>
            </w:r>
            <w:r w:rsidRPr="005A1E77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2268" w:type="dxa"/>
          </w:tcPr>
          <w:p w14:paraId="5D9A3096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202,66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73446263" w14:textId="77777777" w:rsidTr="00664FC5">
        <w:trPr>
          <w:jc w:val="center"/>
        </w:trPr>
        <w:tc>
          <w:tcPr>
            <w:tcW w:w="3794" w:type="dxa"/>
          </w:tcPr>
          <w:p w14:paraId="5B9E6341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lastRenderedPageBreak/>
              <w:t>Đường kính vòng chia đĩa xích lớn</w:t>
            </w:r>
          </w:p>
        </w:tc>
        <w:tc>
          <w:tcPr>
            <w:tcW w:w="1276" w:type="dxa"/>
          </w:tcPr>
          <w:p w14:paraId="66528E27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d</w:t>
            </w:r>
            <w:r w:rsidRPr="005A1E77">
              <w:rPr>
                <w:rFonts w:ascii="Times New Roman" w:hAnsi="Times New Roman"/>
                <w:sz w:val="24"/>
                <w:szCs w:val="24"/>
              </w:rPr>
              <w:softHyphen/>
            </w:r>
            <w:r w:rsidRPr="005A1E77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2268" w:type="dxa"/>
          </w:tcPr>
          <w:p w14:paraId="08244A55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404,52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439230F5" w14:textId="77777777" w:rsidTr="00664FC5">
        <w:trPr>
          <w:jc w:val="center"/>
        </w:trPr>
        <w:tc>
          <w:tcPr>
            <w:tcW w:w="3794" w:type="dxa"/>
          </w:tcPr>
          <w:p w14:paraId="217F630F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Đường kính vòng đỉnh đĩa xích nhỏ</w:t>
            </w:r>
          </w:p>
        </w:tc>
        <w:tc>
          <w:tcPr>
            <w:tcW w:w="1276" w:type="dxa"/>
          </w:tcPr>
          <w:p w14:paraId="2F07E9ED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d</w:t>
            </w:r>
            <w:r w:rsidRPr="005A1E77">
              <w:rPr>
                <w:rFonts w:ascii="Times New Roman" w:hAnsi="Times New Roman"/>
                <w:sz w:val="24"/>
                <w:szCs w:val="24"/>
                <w:vertAlign w:val="subscript"/>
              </w:rPr>
              <w:t>a1</w:t>
            </w:r>
          </w:p>
        </w:tc>
        <w:tc>
          <w:tcPr>
            <w:tcW w:w="2268" w:type="dxa"/>
          </w:tcPr>
          <w:p w14:paraId="5DA5FAC5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213,76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15CA7065" w14:textId="77777777" w:rsidTr="00664FC5">
        <w:trPr>
          <w:jc w:val="center"/>
        </w:trPr>
        <w:tc>
          <w:tcPr>
            <w:tcW w:w="3794" w:type="dxa"/>
          </w:tcPr>
          <w:p w14:paraId="5A6CF53A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Đường kính vòng đỉnh đĩa xích lớn</w:t>
            </w:r>
          </w:p>
        </w:tc>
        <w:tc>
          <w:tcPr>
            <w:tcW w:w="1276" w:type="dxa"/>
          </w:tcPr>
          <w:p w14:paraId="2108A430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d</w:t>
            </w:r>
            <w:r w:rsidRPr="005A1E77">
              <w:rPr>
                <w:rFonts w:ascii="Times New Roman" w:hAnsi="Times New Roman"/>
                <w:sz w:val="24"/>
                <w:szCs w:val="24"/>
                <w:vertAlign w:val="subscript"/>
              </w:rPr>
              <w:t>a2</w:t>
            </w:r>
          </w:p>
        </w:tc>
        <w:tc>
          <w:tcPr>
            <w:tcW w:w="2268" w:type="dxa"/>
          </w:tcPr>
          <w:p w14:paraId="638F916A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416,42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79A6340A" w14:textId="77777777" w:rsidTr="00664FC5">
        <w:trPr>
          <w:jc w:val="center"/>
        </w:trPr>
        <w:tc>
          <w:tcPr>
            <w:tcW w:w="3794" w:type="dxa"/>
          </w:tcPr>
          <w:p w14:paraId="124680DA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Bán kính đáy</w:t>
            </w:r>
          </w:p>
        </w:tc>
        <w:tc>
          <w:tcPr>
            <w:tcW w:w="1276" w:type="dxa"/>
          </w:tcPr>
          <w:p w14:paraId="35C9DA7A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R</w:t>
            </w:r>
          </w:p>
        </w:tc>
        <w:tc>
          <w:tcPr>
            <w:tcW w:w="2268" w:type="dxa"/>
          </w:tcPr>
          <w:p w14:paraId="1BCF4567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8,03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444A5E43" w14:textId="77777777" w:rsidTr="00664FC5">
        <w:trPr>
          <w:jc w:val="center"/>
        </w:trPr>
        <w:tc>
          <w:tcPr>
            <w:tcW w:w="3794" w:type="dxa"/>
          </w:tcPr>
          <w:p w14:paraId="7827699A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Đường kính chân răng đĩa xích nhỏ</w:t>
            </w:r>
          </w:p>
        </w:tc>
        <w:tc>
          <w:tcPr>
            <w:tcW w:w="1276" w:type="dxa"/>
          </w:tcPr>
          <w:p w14:paraId="1B0B3075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d</w:t>
            </w:r>
            <w:r w:rsidRPr="005A1E77">
              <w:rPr>
                <w:rFonts w:ascii="Times New Roman" w:hAnsi="Times New Roman"/>
                <w:sz w:val="24"/>
                <w:szCs w:val="24"/>
                <w:vertAlign w:val="subscript"/>
              </w:rPr>
              <w:t>f1</w:t>
            </w:r>
          </w:p>
        </w:tc>
        <w:tc>
          <w:tcPr>
            <w:tcW w:w="2268" w:type="dxa"/>
          </w:tcPr>
          <w:p w14:paraId="174EC78E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186,6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6A17ADF2" w14:textId="77777777" w:rsidTr="00664FC5">
        <w:trPr>
          <w:jc w:val="center"/>
        </w:trPr>
        <w:tc>
          <w:tcPr>
            <w:tcW w:w="3794" w:type="dxa"/>
          </w:tcPr>
          <w:p w14:paraId="740F1BB6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Đường kính chân răng đĩa xích nhỏ</w:t>
            </w:r>
          </w:p>
        </w:tc>
        <w:tc>
          <w:tcPr>
            <w:tcW w:w="1276" w:type="dxa"/>
          </w:tcPr>
          <w:p w14:paraId="02A6FA20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d</w:t>
            </w:r>
            <w:r w:rsidRPr="005A1E77">
              <w:rPr>
                <w:rFonts w:ascii="Times New Roman" w:hAnsi="Times New Roman"/>
                <w:sz w:val="24"/>
                <w:szCs w:val="24"/>
                <w:vertAlign w:val="subscript"/>
              </w:rPr>
              <w:t>f2</w:t>
            </w:r>
          </w:p>
        </w:tc>
        <w:tc>
          <w:tcPr>
            <w:tcW w:w="2268" w:type="dxa"/>
          </w:tcPr>
          <w:p w14:paraId="5AD64B68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388,46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mm)</w:t>
            </w:r>
          </w:p>
        </w:tc>
      </w:tr>
      <w:tr w:rsidR="005A1E77" w:rsidRPr="005A1E77" w14:paraId="09287370" w14:textId="77777777" w:rsidTr="00664FC5">
        <w:trPr>
          <w:jc w:val="center"/>
        </w:trPr>
        <w:tc>
          <w:tcPr>
            <w:tcW w:w="3794" w:type="dxa"/>
          </w:tcPr>
          <w:p w14:paraId="2979139A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Lực tác dụng lên trục</w:t>
            </w:r>
          </w:p>
        </w:tc>
        <w:tc>
          <w:tcPr>
            <w:tcW w:w="1276" w:type="dxa"/>
          </w:tcPr>
          <w:p w14:paraId="24F1C9FF" w14:textId="77777777" w:rsidR="005A1E77" w:rsidRPr="005A1E77" w:rsidRDefault="005A1E77" w:rsidP="005A1E77">
            <w:pPr>
              <w:spacing w:before="0" w:after="0"/>
              <w:ind w:firstLine="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1E77">
              <w:rPr>
                <w:rFonts w:ascii="Times New Roman" w:hAnsi="Times New Roman"/>
                <w:i/>
                <w:sz w:val="24"/>
                <w:szCs w:val="24"/>
              </w:rPr>
              <w:t>F</w:t>
            </w:r>
            <w:r w:rsidRPr="005A1E77">
              <w:rPr>
                <w:rFonts w:ascii="Times New Roman" w:hAnsi="Times New Roman"/>
                <w:sz w:val="24"/>
                <w:szCs w:val="24"/>
                <w:vertAlign w:val="subscript"/>
              </w:rPr>
              <w:t>r</w:t>
            </w:r>
          </w:p>
        </w:tc>
        <w:tc>
          <w:tcPr>
            <w:tcW w:w="2268" w:type="dxa"/>
          </w:tcPr>
          <w:p w14:paraId="6ADF0750" w14:textId="77777777" w:rsidR="005A1E77" w:rsidRPr="005A1E77" w:rsidRDefault="005A1E77" w:rsidP="005A1E77">
            <w:pPr>
              <w:spacing w:before="0" w:after="0"/>
              <w:ind w:firstLine="17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A1E77">
              <w:rPr>
                <w:rFonts w:ascii="Times New Roman" w:hAnsi="Times New Roman"/>
                <w:sz w:val="24"/>
                <w:szCs w:val="24"/>
              </w:rPr>
              <w:t>2257,62</w:t>
            </w:r>
            <w:r w:rsidRPr="005A1E77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(N)</w:t>
            </w:r>
          </w:p>
        </w:tc>
      </w:tr>
    </w:tbl>
    <w:p w14:paraId="4847ABBD" w14:textId="0D5DC748" w:rsidR="005A1E77" w:rsidRDefault="005A1E77" w:rsidP="00F82406">
      <w:pPr>
        <w:pStyle w:val="normal0"/>
      </w:pPr>
    </w:p>
    <w:p w14:paraId="61B2C51C" w14:textId="45ECFD3C" w:rsidR="00C06BD0" w:rsidRDefault="00C06BD0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383C24D5" w14:textId="606A1259" w:rsidR="005A1E77" w:rsidRPr="00763E8F" w:rsidRDefault="005A1E77" w:rsidP="00C06BD0">
      <w:pPr>
        <w:pStyle w:val="chuong1"/>
        <w:numPr>
          <w:ilvl w:val="0"/>
          <w:numId w:val="0"/>
        </w:numPr>
        <w:jc w:val="center"/>
      </w:pPr>
      <w:bookmarkStart w:id="9" w:name="_Toc142745244"/>
      <w:r>
        <w:lastRenderedPageBreak/>
        <w:t xml:space="preserve">Chương </w:t>
      </w:r>
      <w:r w:rsidR="000E7744">
        <w:t>2</w:t>
      </w:r>
      <w:r>
        <w:t xml:space="preserve">: </w:t>
      </w:r>
      <w:r w:rsidRPr="003D0EDD">
        <w:t>Tính thiết kế bộ truyền</w:t>
      </w:r>
      <w:r>
        <w:t xml:space="preserve"> bánh răng trụ</w:t>
      </w:r>
      <w:bookmarkEnd w:id="9"/>
    </w:p>
    <w:p w14:paraId="765DD625" w14:textId="21410507" w:rsidR="005A1E77" w:rsidRDefault="005A1E77" w:rsidP="005A1E77">
      <w:pPr>
        <w:pStyle w:val="normal0"/>
      </w:pPr>
      <w:r>
        <w:t>Thông số tính toán thiết kế bộ truyền bánh răng trụ răng</w:t>
      </w:r>
      <w:r w:rsidR="00472FA7">
        <w:t xml:space="preserve"> thẳng/</w:t>
      </w:r>
      <w:r>
        <w:t xml:space="preserve">nghiêng: </w:t>
      </w:r>
    </w:p>
    <w:p w14:paraId="546689CE" w14:textId="6763EA33" w:rsidR="005A1E77" w:rsidRDefault="005A1E77" w:rsidP="005A1E77">
      <w:pPr>
        <w:pStyle w:val="normal0"/>
        <w:ind w:firstLine="720"/>
      </w:pPr>
      <w:r>
        <w:t xml:space="preserve">- Mô men xoắn trên bánh chủ động: </w:t>
      </w:r>
      <w:r>
        <w:tab/>
      </w:r>
      <w:r w:rsidRPr="005A1E77">
        <w:rPr>
          <w:i/>
          <w:iCs/>
        </w:rPr>
        <w:t>T</w:t>
      </w:r>
      <w:r w:rsidRPr="005A1E77">
        <w:rPr>
          <w:vertAlign w:val="subscript"/>
        </w:rPr>
        <w:t>1</w:t>
      </w:r>
      <w:r>
        <w:t xml:space="preserve"> = 28536,1 Nmm</w:t>
      </w:r>
    </w:p>
    <w:p w14:paraId="7CC17401" w14:textId="20EAB664" w:rsidR="005A1E77" w:rsidRDefault="005A1E77" w:rsidP="005A1E77">
      <w:pPr>
        <w:pStyle w:val="normal0"/>
        <w:ind w:firstLine="720"/>
      </w:pPr>
      <w:r>
        <w:t xml:space="preserve">- Tốc độ bánh răng chủ động:  </w:t>
      </w:r>
      <w:r>
        <w:tab/>
      </w:r>
      <w:r w:rsidRPr="005A1E77">
        <w:rPr>
          <w:i/>
          <w:iCs/>
        </w:rPr>
        <w:t>n</w:t>
      </w:r>
      <w:r w:rsidRPr="005A1E77">
        <w:rPr>
          <w:vertAlign w:val="subscript"/>
        </w:rPr>
        <w:t>1</w:t>
      </w:r>
      <w:r>
        <w:t xml:space="preserve"> = 318,6 vòng/phút</w:t>
      </w:r>
    </w:p>
    <w:p w14:paraId="248C5834" w14:textId="67B83589" w:rsidR="005A1E77" w:rsidRDefault="005A1E77" w:rsidP="005A1E77">
      <w:pPr>
        <w:pStyle w:val="normal0"/>
        <w:ind w:firstLine="720"/>
      </w:pPr>
      <w:r>
        <w:t>- Tỉ số truyền của bộ truyền:</w:t>
      </w:r>
      <w:r>
        <w:tab/>
      </w:r>
      <w:r>
        <w:tab/>
      </w:r>
      <w:r w:rsidRPr="005A1E77">
        <w:rPr>
          <w:i/>
          <w:iCs/>
        </w:rPr>
        <w:t>u</w:t>
      </w:r>
      <w:r>
        <w:t xml:space="preserve"> = 4</w:t>
      </w:r>
    </w:p>
    <w:p w14:paraId="372096E3" w14:textId="57B5778D" w:rsidR="005A1E77" w:rsidRDefault="005A1E77" w:rsidP="005A1E77">
      <w:pPr>
        <w:pStyle w:val="normal0"/>
        <w:ind w:firstLine="720"/>
      </w:pPr>
      <w:r>
        <w:t xml:space="preserve">- Thời gian phục vụ: </w:t>
      </w:r>
      <w:r>
        <w:tab/>
      </w:r>
      <w:r>
        <w:tab/>
      </w:r>
      <w:r>
        <w:tab/>
      </w:r>
      <w:r w:rsidRPr="005A1E77">
        <w:rPr>
          <w:i/>
          <w:iCs/>
        </w:rPr>
        <w:t>L</w:t>
      </w:r>
      <w:r w:rsidRPr="005A1E77">
        <w:rPr>
          <w:vertAlign w:val="subscript"/>
        </w:rPr>
        <w:t>h</w:t>
      </w:r>
      <w:r>
        <w:t xml:space="preserve"> = 13000 giờ</w:t>
      </w:r>
    </w:p>
    <w:p w14:paraId="1E0E4DAA" w14:textId="3F310C66" w:rsidR="005A1E77" w:rsidRDefault="005A1E77" w:rsidP="005A1E77">
      <w:pPr>
        <w:pStyle w:val="normal0"/>
        <w:ind w:firstLine="720"/>
      </w:pPr>
      <w:r>
        <w:t>- Bộ truyền làm việc 3 ca</w:t>
      </w:r>
    </w:p>
    <w:p w14:paraId="5C8ED80F" w14:textId="25C63020" w:rsidR="005A1E77" w:rsidRDefault="005A1E77" w:rsidP="005A1E77">
      <w:pPr>
        <w:pStyle w:val="normal0"/>
        <w:ind w:firstLine="720"/>
      </w:pPr>
      <w:r>
        <w:t>- Tải trọng tĩnh, làm việc va đập nhẹ</w:t>
      </w:r>
    </w:p>
    <w:p w14:paraId="6F039315" w14:textId="77777777" w:rsidR="005A1E77" w:rsidRPr="0093593F" w:rsidRDefault="005A1E77" w:rsidP="005A1E77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772E9273" w14:textId="0AC73E27" w:rsidR="005A1E77" w:rsidRDefault="00A745FB" w:rsidP="005A1E77">
      <w:pPr>
        <w:pStyle w:val="cmuc11"/>
      </w:pPr>
      <w:bookmarkStart w:id="10" w:name="_Toc142745245"/>
      <w:r w:rsidRPr="00A745FB">
        <w:t>Chọn vật liệu</w:t>
      </w:r>
      <w:bookmarkEnd w:id="10"/>
    </w:p>
    <w:p w14:paraId="0D27AB76" w14:textId="178624B1" w:rsidR="005F6FF1" w:rsidRDefault="005F6FF1" w:rsidP="005F6FF1">
      <w:pPr>
        <w:pStyle w:val="normal0"/>
      </w:pPr>
      <w:r>
        <w:t>Chọn vật liệu làm bánh răng:</w:t>
      </w:r>
    </w:p>
    <w:p w14:paraId="45E97DAC" w14:textId="77777777" w:rsidR="005F6FF1" w:rsidRDefault="005F6FF1" w:rsidP="005F6FF1">
      <w:pPr>
        <w:pStyle w:val="normal0"/>
      </w:pPr>
      <w:r>
        <w:t>- Vật liệu bánh răng nhỏ:</w:t>
      </w:r>
    </w:p>
    <w:p w14:paraId="298704FB" w14:textId="77777777" w:rsidR="005F6FF1" w:rsidRDefault="005F6FF1" w:rsidP="005F6FF1">
      <w:pPr>
        <w:pStyle w:val="normal0"/>
        <w:ind w:firstLine="720"/>
      </w:pPr>
      <w:r>
        <w:t>Nhãn hiệu thép: 45</w:t>
      </w:r>
    </w:p>
    <w:p w14:paraId="3BD6CE53" w14:textId="77777777" w:rsidR="005F6FF1" w:rsidRDefault="005F6FF1" w:rsidP="005F6FF1">
      <w:pPr>
        <w:pStyle w:val="normal0"/>
        <w:ind w:firstLine="720"/>
      </w:pPr>
      <w:r>
        <w:t>Chế độ nhiệt luyện: Thường hóa</w:t>
      </w:r>
    </w:p>
    <w:p w14:paraId="3AB62862" w14:textId="49376569" w:rsidR="005F6FF1" w:rsidRDefault="005F6FF1" w:rsidP="005F6FF1">
      <w:pPr>
        <w:pStyle w:val="normal0"/>
        <w:ind w:firstLine="720"/>
      </w:pPr>
      <w:r>
        <w:t xml:space="preserve">Độ rắn: HB=170÷217 </w:t>
      </w:r>
      <w:r w:rsidR="000E7744">
        <w:sym w:font="Symbol" w:char="F0DE"/>
      </w:r>
      <w:r>
        <w:t xml:space="preserve"> chọn HB1= 190</w:t>
      </w:r>
    </w:p>
    <w:p w14:paraId="79381675" w14:textId="77777777" w:rsidR="005F6FF1" w:rsidRDefault="005F6FF1" w:rsidP="005F6FF1">
      <w:pPr>
        <w:pStyle w:val="normal0"/>
        <w:ind w:firstLine="720"/>
      </w:pPr>
      <w:r>
        <w:t>Giới hạn bền σb1=600 (MPa)</w:t>
      </w:r>
    </w:p>
    <w:p w14:paraId="77C2850E" w14:textId="77777777" w:rsidR="005F6FF1" w:rsidRDefault="005F6FF1" w:rsidP="005F6FF1">
      <w:pPr>
        <w:pStyle w:val="normal0"/>
        <w:ind w:firstLine="720"/>
      </w:pPr>
      <w:r>
        <w:t>Giới hạn chảy σch1=340 (MPa)</w:t>
      </w:r>
    </w:p>
    <w:p w14:paraId="7C776258" w14:textId="77777777" w:rsidR="005F6FF1" w:rsidRDefault="005F6FF1" w:rsidP="005F6FF1">
      <w:pPr>
        <w:pStyle w:val="normal0"/>
      </w:pPr>
      <w:r>
        <w:t>- Vật liệu bánh răng lớn:</w:t>
      </w:r>
    </w:p>
    <w:p w14:paraId="0B04B857" w14:textId="77777777" w:rsidR="005F6FF1" w:rsidRDefault="005F6FF1" w:rsidP="005F6FF1">
      <w:pPr>
        <w:pStyle w:val="normal0"/>
        <w:ind w:firstLine="720"/>
      </w:pPr>
      <w:r>
        <w:t>Nhãn hiệu thép:  45</w:t>
      </w:r>
    </w:p>
    <w:p w14:paraId="4F20AA83" w14:textId="77777777" w:rsidR="005F6FF1" w:rsidRDefault="005F6FF1" w:rsidP="005F6FF1">
      <w:pPr>
        <w:pStyle w:val="normal0"/>
        <w:ind w:firstLine="720"/>
      </w:pPr>
      <w:r>
        <w:t xml:space="preserve">Chế độ nhiệt luyện: Thường hóa </w:t>
      </w:r>
    </w:p>
    <w:p w14:paraId="333A3351" w14:textId="319393B9" w:rsidR="005F6FF1" w:rsidRDefault="005F6FF1" w:rsidP="005F6FF1">
      <w:pPr>
        <w:pStyle w:val="normal0"/>
        <w:ind w:firstLine="720"/>
      </w:pPr>
      <w:r>
        <w:t xml:space="preserve">Độ rắn: HB=170÷217 </w:t>
      </w:r>
      <w:r w:rsidR="000E7744">
        <w:sym w:font="Symbol" w:char="F0DE"/>
      </w:r>
      <w:r>
        <w:t xml:space="preserve"> chọn HB2=180</w:t>
      </w:r>
    </w:p>
    <w:p w14:paraId="5ACF6817" w14:textId="77777777" w:rsidR="005F6FF1" w:rsidRDefault="005F6FF1" w:rsidP="005F6FF1">
      <w:pPr>
        <w:pStyle w:val="normal0"/>
        <w:ind w:firstLine="720"/>
      </w:pPr>
      <w:r>
        <w:t>Giới hạn bền σb2=600 (MPa)</w:t>
      </w:r>
    </w:p>
    <w:p w14:paraId="50B52F80" w14:textId="61D92700" w:rsidR="005A1E77" w:rsidRPr="0093593F" w:rsidRDefault="005F6FF1" w:rsidP="005F6FF1">
      <w:pPr>
        <w:pStyle w:val="normal0"/>
        <w:ind w:firstLine="720"/>
        <w:rPr>
          <w:szCs w:val="12"/>
        </w:rPr>
      </w:pPr>
      <w:r>
        <w:t>Giới hạn chảy σch2=340 (MPa)</w:t>
      </w:r>
    </w:p>
    <w:p w14:paraId="772A5B31" w14:textId="76F68A39" w:rsidR="005A1E77" w:rsidRDefault="005F6FF1" w:rsidP="005A1E77">
      <w:pPr>
        <w:pStyle w:val="cmuc11"/>
      </w:pPr>
      <w:bookmarkStart w:id="11" w:name="_Toc142745246"/>
      <w:r w:rsidRPr="005F6FF1">
        <w:t>Xác định ứng suất cho phép</w:t>
      </w:r>
      <w:bookmarkEnd w:id="11"/>
    </w:p>
    <w:p w14:paraId="2EF961AF" w14:textId="77777777" w:rsidR="005A1E77" w:rsidRDefault="005A1E77" w:rsidP="005A1E77">
      <w:pPr>
        <w:pStyle w:val="normal0"/>
      </w:pPr>
      <w:r>
        <w:t>.</w:t>
      </w:r>
    </w:p>
    <w:p w14:paraId="30254C38" w14:textId="77777777" w:rsidR="005A1E77" w:rsidRDefault="005A1E77" w:rsidP="005A1E77">
      <w:pPr>
        <w:pStyle w:val="cmuc11"/>
      </w:pPr>
      <w:bookmarkStart w:id="12" w:name="_Toc142745247"/>
      <w:r>
        <w:t>……….</w:t>
      </w:r>
      <w:bookmarkEnd w:id="12"/>
    </w:p>
    <w:p w14:paraId="21E9CB6D" w14:textId="77777777" w:rsidR="005A1E77" w:rsidRDefault="005A1E77" w:rsidP="005A1E77">
      <w:pPr>
        <w:pStyle w:val="normal0"/>
      </w:pPr>
      <w:r>
        <w:t>…</w:t>
      </w:r>
    </w:p>
    <w:p w14:paraId="212DC83A" w14:textId="77777777" w:rsidR="005A1E77" w:rsidRDefault="005A1E77" w:rsidP="005A1E77">
      <w:pPr>
        <w:pStyle w:val="cmuc11"/>
      </w:pPr>
      <w:bookmarkStart w:id="13" w:name="_Toc142745248"/>
      <w:r>
        <w:t>……….</w:t>
      </w:r>
      <w:bookmarkEnd w:id="13"/>
    </w:p>
    <w:p w14:paraId="74671250" w14:textId="77777777" w:rsidR="005A1E77" w:rsidRDefault="005A1E77" w:rsidP="005A1E77">
      <w:pPr>
        <w:pStyle w:val="normal0"/>
      </w:pPr>
      <w:r>
        <w:t>..</w:t>
      </w:r>
      <w:r w:rsidRPr="00F82406">
        <w:t>.</w:t>
      </w:r>
    </w:p>
    <w:p w14:paraId="31367E93" w14:textId="77777777" w:rsidR="005A1E77" w:rsidRDefault="005A1E77" w:rsidP="005A1E77">
      <w:pPr>
        <w:pStyle w:val="cmuc11"/>
      </w:pPr>
      <w:bookmarkStart w:id="14" w:name="_Toc142745249"/>
      <w:r>
        <w:t>……….</w:t>
      </w:r>
      <w:bookmarkEnd w:id="14"/>
    </w:p>
    <w:p w14:paraId="12A29C74" w14:textId="77777777" w:rsidR="005A1E77" w:rsidRDefault="005A1E77" w:rsidP="005A1E77">
      <w:pPr>
        <w:pStyle w:val="normal0"/>
      </w:pPr>
      <w:r>
        <w:t>..</w:t>
      </w:r>
      <w:r w:rsidRPr="00F82406">
        <w:t>.</w:t>
      </w:r>
    </w:p>
    <w:p w14:paraId="0358D9D2" w14:textId="77777777" w:rsidR="005A1E77" w:rsidRDefault="005A1E77" w:rsidP="005A1E77">
      <w:pPr>
        <w:pStyle w:val="normal0"/>
      </w:pPr>
      <w:r>
        <w:lastRenderedPageBreak/>
        <w:t>.</w:t>
      </w:r>
    </w:p>
    <w:p w14:paraId="02A9124D" w14:textId="77777777" w:rsidR="005A1E77" w:rsidRDefault="005A1E77" w:rsidP="005A1E77">
      <w:pPr>
        <w:pStyle w:val="normal0"/>
      </w:pPr>
    </w:p>
    <w:p w14:paraId="2B2FD29D" w14:textId="0DF820AA" w:rsidR="005A1E77" w:rsidRDefault="005A1E77" w:rsidP="005A1E77">
      <w:pPr>
        <w:pStyle w:val="normal0"/>
        <w:rPr>
          <w:lang w:val="vi-VN"/>
        </w:rPr>
      </w:pPr>
      <w:r w:rsidRPr="00636FDB">
        <w:rPr>
          <w:lang w:val="vi-VN"/>
        </w:rPr>
        <w:t xml:space="preserve">Tổng hợp các thông số của bộ truyền </w:t>
      </w:r>
      <w:r w:rsidR="005F6FF1">
        <w:t>bánh răng</w:t>
      </w:r>
      <w:r w:rsidRPr="00636FDB">
        <w:rPr>
          <w:lang w:val="vi-VN"/>
        </w:rPr>
        <w:t>:</w:t>
      </w:r>
    </w:p>
    <w:tbl>
      <w:tblPr>
        <w:tblStyle w:val="TableGrid"/>
        <w:tblW w:w="4272" w:type="pct"/>
        <w:jc w:val="center"/>
        <w:tblLook w:val="04A0" w:firstRow="1" w:lastRow="0" w:firstColumn="1" w:lastColumn="0" w:noHBand="0" w:noVBand="1"/>
      </w:tblPr>
      <w:tblGrid>
        <w:gridCol w:w="3500"/>
        <w:gridCol w:w="1641"/>
        <w:gridCol w:w="2310"/>
      </w:tblGrid>
      <w:tr w:rsidR="005F6FF1" w:rsidRPr="005F6FF1" w14:paraId="126F8F2F" w14:textId="77777777" w:rsidTr="005F6FF1">
        <w:trPr>
          <w:jc w:val="center"/>
        </w:trPr>
        <w:tc>
          <w:tcPr>
            <w:tcW w:w="2349" w:type="pct"/>
          </w:tcPr>
          <w:p w14:paraId="4BDE2333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br w:type="page"/>
              <w:t>Thông số</w:t>
            </w:r>
          </w:p>
        </w:tc>
        <w:tc>
          <w:tcPr>
            <w:tcW w:w="1101" w:type="pct"/>
          </w:tcPr>
          <w:p w14:paraId="23F93C90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Kí hiệu</w:t>
            </w:r>
          </w:p>
        </w:tc>
        <w:tc>
          <w:tcPr>
            <w:tcW w:w="1550" w:type="pct"/>
          </w:tcPr>
          <w:p w14:paraId="2B951C68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iá trị</w:t>
            </w:r>
          </w:p>
        </w:tc>
      </w:tr>
      <w:tr w:rsidR="005F6FF1" w:rsidRPr="005F6FF1" w14:paraId="7423AD40" w14:textId="77777777" w:rsidTr="005F6FF1">
        <w:trPr>
          <w:jc w:val="center"/>
        </w:trPr>
        <w:tc>
          <w:tcPr>
            <w:tcW w:w="2349" w:type="pct"/>
          </w:tcPr>
          <w:p w14:paraId="5CD4C9E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Khoảng cách trục chia</w:t>
            </w:r>
          </w:p>
        </w:tc>
        <w:tc>
          <w:tcPr>
            <w:tcW w:w="1101" w:type="pct"/>
          </w:tcPr>
          <w:p w14:paraId="6A5275DD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F6FF1">
              <w:rPr>
                <w:rFonts w:ascii="Times New Roman" w:hAnsi="Times New Roman"/>
                <w:i/>
                <w:sz w:val="24"/>
                <w:szCs w:val="24"/>
              </w:rPr>
              <w:t>a</w:t>
            </w:r>
          </w:p>
        </w:tc>
        <w:tc>
          <w:tcPr>
            <w:tcW w:w="1550" w:type="pct"/>
          </w:tcPr>
          <w:p w14:paraId="78807C0B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15 (mm)</w:t>
            </w:r>
          </w:p>
        </w:tc>
      </w:tr>
      <w:tr w:rsidR="005F6FF1" w:rsidRPr="005F6FF1" w14:paraId="32268313" w14:textId="77777777" w:rsidTr="005F6FF1">
        <w:trPr>
          <w:jc w:val="center"/>
        </w:trPr>
        <w:tc>
          <w:tcPr>
            <w:tcW w:w="2349" w:type="pct"/>
          </w:tcPr>
          <w:p w14:paraId="17BA68D0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Khoảng cách trục</w:t>
            </w:r>
          </w:p>
        </w:tc>
        <w:tc>
          <w:tcPr>
            <w:tcW w:w="1101" w:type="pct"/>
          </w:tcPr>
          <w:p w14:paraId="6553B114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 w:rsidRPr="005F6FF1">
              <w:rPr>
                <w:rFonts w:ascii="Times New Roman" w:hAnsi="Times New Roman"/>
                <w:i/>
                <w:sz w:val="24"/>
                <w:szCs w:val="24"/>
              </w:rPr>
              <w:t>a</w:t>
            </w:r>
            <w:r w:rsidRPr="005F6FF1">
              <w:rPr>
                <w:rFonts w:ascii="Times New Roman" w:hAnsi="Times New Roman"/>
                <w:sz w:val="24"/>
                <w:szCs w:val="24"/>
                <w:vertAlign w:val="subscript"/>
              </w:rPr>
              <w:t>w</w:t>
            </w:r>
          </w:p>
        </w:tc>
        <w:tc>
          <w:tcPr>
            <w:tcW w:w="1550" w:type="pct"/>
          </w:tcPr>
          <w:p w14:paraId="56BD2AF9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15 (mm)</w:t>
            </w:r>
          </w:p>
        </w:tc>
      </w:tr>
      <w:tr w:rsidR="005F6FF1" w:rsidRPr="005F6FF1" w14:paraId="35C50CEC" w14:textId="77777777" w:rsidTr="005F6FF1">
        <w:trPr>
          <w:jc w:val="center"/>
        </w:trPr>
        <w:tc>
          <w:tcPr>
            <w:tcW w:w="2349" w:type="pct"/>
            <w:vMerge w:val="restart"/>
          </w:tcPr>
          <w:p w14:paraId="0A7F49F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Số răng</w:t>
            </w:r>
          </w:p>
        </w:tc>
        <w:tc>
          <w:tcPr>
            <w:tcW w:w="1101" w:type="pct"/>
          </w:tcPr>
          <w:p w14:paraId="50456F4E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  <m:t>z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vertAlign w:val="subscript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2CBF6BB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</w:tr>
      <w:tr w:rsidR="005F6FF1" w:rsidRPr="005F6FF1" w14:paraId="2C51E2C3" w14:textId="77777777" w:rsidTr="005F6FF1">
        <w:trPr>
          <w:jc w:val="center"/>
        </w:trPr>
        <w:tc>
          <w:tcPr>
            <w:tcW w:w="2349" w:type="pct"/>
            <w:vMerge/>
          </w:tcPr>
          <w:p w14:paraId="638D7AEC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45B18A9F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z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471FDC43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90</w:t>
            </w:r>
          </w:p>
        </w:tc>
      </w:tr>
      <w:tr w:rsidR="005F6FF1" w:rsidRPr="005F6FF1" w14:paraId="127269C4" w14:textId="77777777" w:rsidTr="005F6FF1">
        <w:trPr>
          <w:jc w:val="center"/>
        </w:trPr>
        <w:tc>
          <w:tcPr>
            <w:tcW w:w="2349" w:type="pct"/>
            <w:vMerge w:val="restart"/>
          </w:tcPr>
          <w:p w14:paraId="5C75264F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vòng chia</w:t>
            </w:r>
          </w:p>
        </w:tc>
        <w:tc>
          <w:tcPr>
            <w:tcW w:w="1101" w:type="pct"/>
          </w:tcPr>
          <w:p w14:paraId="154B8BE1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E41EECA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46,84 (mm)</w:t>
            </w:r>
          </w:p>
        </w:tc>
      </w:tr>
      <w:tr w:rsidR="005F6FF1" w:rsidRPr="005F6FF1" w14:paraId="61221F37" w14:textId="77777777" w:rsidTr="005F6FF1">
        <w:trPr>
          <w:jc w:val="center"/>
        </w:trPr>
        <w:tc>
          <w:tcPr>
            <w:tcW w:w="2349" w:type="pct"/>
            <w:vMerge/>
          </w:tcPr>
          <w:p w14:paraId="4A504863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04F5E30C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813F81B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83,16 (mm)</w:t>
            </w:r>
          </w:p>
        </w:tc>
      </w:tr>
      <w:tr w:rsidR="005F6FF1" w:rsidRPr="005F6FF1" w14:paraId="4B5DF267" w14:textId="77777777" w:rsidTr="005F6FF1">
        <w:trPr>
          <w:jc w:val="center"/>
        </w:trPr>
        <w:tc>
          <w:tcPr>
            <w:tcW w:w="2349" w:type="pct"/>
            <w:vMerge w:val="restart"/>
          </w:tcPr>
          <w:p w14:paraId="75146109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vòng lăn</w:t>
            </w:r>
          </w:p>
        </w:tc>
        <w:tc>
          <w:tcPr>
            <w:tcW w:w="1101" w:type="pct"/>
          </w:tcPr>
          <w:p w14:paraId="29DB913B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w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75F3AC1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46,84 (mm)</w:t>
            </w:r>
          </w:p>
        </w:tc>
      </w:tr>
      <w:tr w:rsidR="005F6FF1" w:rsidRPr="005F6FF1" w14:paraId="662381E5" w14:textId="77777777" w:rsidTr="005F6FF1">
        <w:trPr>
          <w:jc w:val="center"/>
        </w:trPr>
        <w:tc>
          <w:tcPr>
            <w:tcW w:w="2349" w:type="pct"/>
            <w:vMerge/>
          </w:tcPr>
          <w:p w14:paraId="6E292FA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3D1642DB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w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A0FAB18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83,16 (mm)</w:t>
            </w:r>
          </w:p>
        </w:tc>
      </w:tr>
      <w:tr w:rsidR="005F6FF1" w:rsidRPr="005F6FF1" w14:paraId="4AFED953" w14:textId="77777777" w:rsidTr="005F6FF1">
        <w:trPr>
          <w:jc w:val="center"/>
        </w:trPr>
        <w:tc>
          <w:tcPr>
            <w:tcW w:w="2349" w:type="pct"/>
            <w:vMerge w:val="restart"/>
          </w:tcPr>
          <w:p w14:paraId="7B3B27A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đỉnh răng</w:t>
            </w:r>
          </w:p>
        </w:tc>
        <w:tc>
          <w:tcPr>
            <w:tcW w:w="1101" w:type="pct"/>
          </w:tcPr>
          <w:p w14:paraId="276CF601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a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A265104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50,84 (mm)</w:t>
            </w:r>
          </w:p>
        </w:tc>
      </w:tr>
      <w:tr w:rsidR="005F6FF1" w:rsidRPr="005F6FF1" w14:paraId="35195B9D" w14:textId="77777777" w:rsidTr="005F6FF1">
        <w:trPr>
          <w:jc w:val="center"/>
        </w:trPr>
        <w:tc>
          <w:tcPr>
            <w:tcW w:w="2349" w:type="pct"/>
            <w:vMerge/>
          </w:tcPr>
          <w:p w14:paraId="2DE41AF2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22EA8EEE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a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B7A1236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87,16 (mm)</w:t>
            </w:r>
          </w:p>
        </w:tc>
      </w:tr>
      <w:tr w:rsidR="005F6FF1" w:rsidRPr="005F6FF1" w14:paraId="5AE8A065" w14:textId="77777777" w:rsidTr="005F6FF1">
        <w:trPr>
          <w:jc w:val="center"/>
        </w:trPr>
        <w:tc>
          <w:tcPr>
            <w:tcW w:w="2349" w:type="pct"/>
            <w:vMerge w:val="restart"/>
          </w:tcPr>
          <w:p w14:paraId="28DC6024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đáy răng</w:t>
            </w:r>
          </w:p>
        </w:tc>
        <w:tc>
          <w:tcPr>
            <w:tcW w:w="1101" w:type="pct"/>
          </w:tcPr>
          <w:p w14:paraId="2961113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f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BDDE6B7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41,84 (mm)</w:t>
            </w:r>
          </w:p>
        </w:tc>
      </w:tr>
      <w:tr w:rsidR="005F6FF1" w:rsidRPr="005F6FF1" w14:paraId="77AFA0ED" w14:textId="77777777" w:rsidTr="005F6FF1">
        <w:trPr>
          <w:jc w:val="center"/>
        </w:trPr>
        <w:tc>
          <w:tcPr>
            <w:tcW w:w="2349" w:type="pct"/>
            <w:vMerge/>
          </w:tcPr>
          <w:p w14:paraId="295E191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19F52508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f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C9A54AF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178,16 (mm)</w:t>
            </w:r>
          </w:p>
        </w:tc>
      </w:tr>
      <w:tr w:rsidR="005F6FF1" w:rsidRPr="005F6FF1" w14:paraId="4D847465" w14:textId="77777777" w:rsidTr="005F6FF1">
        <w:trPr>
          <w:jc w:val="center"/>
        </w:trPr>
        <w:tc>
          <w:tcPr>
            <w:tcW w:w="2349" w:type="pct"/>
            <w:vMerge w:val="restart"/>
          </w:tcPr>
          <w:p w14:paraId="27BD9EE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Đường kính cơ sở</w:t>
            </w:r>
          </w:p>
        </w:tc>
        <w:tc>
          <w:tcPr>
            <w:tcW w:w="1101" w:type="pct"/>
          </w:tcPr>
          <w:p w14:paraId="3085F908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b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1EAF7E13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44,02 (mm)</w:t>
            </w:r>
          </w:p>
        </w:tc>
      </w:tr>
      <w:tr w:rsidR="005F6FF1" w:rsidRPr="005F6FF1" w14:paraId="7C616848" w14:textId="77777777" w:rsidTr="005F6FF1">
        <w:trPr>
          <w:jc w:val="center"/>
        </w:trPr>
        <w:tc>
          <w:tcPr>
            <w:tcW w:w="2349" w:type="pct"/>
            <w:vMerge/>
          </w:tcPr>
          <w:p w14:paraId="6D722A32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4FC9A26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b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567DBA1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172,11 (mm)</w:t>
            </w:r>
          </w:p>
        </w:tc>
      </w:tr>
      <w:tr w:rsidR="005F6FF1" w:rsidRPr="005F6FF1" w14:paraId="21E9A071" w14:textId="77777777" w:rsidTr="005F6FF1">
        <w:trPr>
          <w:jc w:val="center"/>
        </w:trPr>
        <w:tc>
          <w:tcPr>
            <w:tcW w:w="2349" w:type="pct"/>
            <w:vMerge w:val="restart"/>
          </w:tcPr>
          <w:p w14:paraId="3FEA863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Hệ số dịch chỉnh</w:t>
            </w:r>
          </w:p>
        </w:tc>
        <w:tc>
          <w:tcPr>
            <w:tcW w:w="1101" w:type="pct"/>
          </w:tcPr>
          <w:p w14:paraId="232BFA1F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692740B0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  <w:tr w:rsidR="005F6FF1" w:rsidRPr="005F6FF1" w14:paraId="6081E590" w14:textId="77777777" w:rsidTr="005F6FF1">
        <w:trPr>
          <w:jc w:val="center"/>
        </w:trPr>
        <w:tc>
          <w:tcPr>
            <w:tcW w:w="2349" w:type="pct"/>
            <w:vMerge/>
          </w:tcPr>
          <w:p w14:paraId="1ABCD63C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1" w:type="pct"/>
          </w:tcPr>
          <w:p w14:paraId="597384B3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3FB6BD1D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  <w:tr w:rsidR="005F6FF1" w:rsidRPr="005F6FF1" w14:paraId="4B115220" w14:textId="77777777" w:rsidTr="005F6FF1">
        <w:trPr>
          <w:jc w:val="center"/>
        </w:trPr>
        <w:tc>
          <w:tcPr>
            <w:tcW w:w="2349" w:type="pct"/>
          </w:tcPr>
          <w:p w14:paraId="7250B1F5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profin gốc</w:t>
            </w:r>
          </w:p>
        </w:tc>
        <w:tc>
          <w:tcPr>
            <w:tcW w:w="1101" w:type="pct"/>
          </w:tcPr>
          <w:p w14:paraId="1CC7EC62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α</m:t>
                </m:r>
              </m:oMath>
            </m:oMathPara>
          </w:p>
        </w:tc>
        <w:tc>
          <w:tcPr>
            <w:tcW w:w="1550" w:type="pct"/>
          </w:tcPr>
          <w:p w14:paraId="3CC42020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4EF4D307" w14:textId="77777777" w:rsidTr="005F6FF1">
        <w:trPr>
          <w:jc w:val="center"/>
        </w:trPr>
        <w:tc>
          <w:tcPr>
            <w:tcW w:w="2349" w:type="pct"/>
          </w:tcPr>
          <w:p w14:paraId="7288820B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profin răng</w:t>
            </w:r>
          </w:p>
        </w:tc>
        <w:tc>
          <w:tcPr>
            <w:tcW w:w="1101" w:type="pct"/>
          </w:tcPr>
          <w:p w14:paraId="79F1D9D4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t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4E3E8157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0,32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72A3ED47" w14:textId="77777777" w:rsidTr="005F6FF1">
        <w:trPr>
          <w:jc w:val="center"/>
        </w:trPr>
        <w:tc>
          <w:tcPr>
            <w:tcW w:w="2349" w:type="pct"/>
          </w:tcPr>
          <w:p w14:paraId="21508704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ăn khớp</w:t>
            </w:r>
          </w:p>
        </w:tc>
        <w:tc>
          <w:tcPr>
            <w:tcW w:w="1101" w:type="pct"/>
          </w:tcPr>
          <w:p w14:paraId="2958654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tw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3F31C01D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0,32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44856DC3" w14:textId="77777777" w:rsidTr="005F6FF1">
        <w:trPr>
          <w:jc w:val="center"/>
        </w:trPr>
        <w:tc>
          <w:tcPr>
            <w:tcW w:w="2349" w:type="pct"/>
          </w:tcPr>
          <w:p w14:paraId="15D2A758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Hệ số trùng khớp ngang</w:t>
            </w:r>
          </w:p>
        </w:tc>
        <w:tc>
          <w:tcPr>
            <w:tcW w:w="1101" w:type="pct"/>
          </w:tcPr>
          <w:p w14:paraId="4D6A99D5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ε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α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D9C696F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1,68</w:t>
            </w:r>
          </w:p>
        </w:tc>
      </w:tr>
      <w:tr w:rsidR="005F6FF1" w:rsidRPr="005F6FF1" w14:paraId="3C83A8DB" w14:textId="77777777" w:rsidTr="005F6FF1">
        <w:trPr>
          <w:jc w:val="center"/>
        </w:trPr>
        <w:tc>
          <w:tcPr>
            <w:tcW w:w="2349" w:type="pct"/>
          </w:tcPr>
          <w:p w14:paraId="4DD0B2A6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Hệ số trùng khớp dọc</w:t>
            </w:r>
          </w:p>
        </w:tc>
        <w:tc>
          <w:tcPr>
            <w:tcW w:w="1101" w:type="pct"/>
          </w:tcPr>
          <w:p w14:paraId="5A6257DB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ε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β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09D14654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1,02</w:t>
            </w:r>
          </w:p>
        </w:tc>
      </w:tr>
      <w:tr w:rsidR="005F6FF1" w:rsidRPr="005F6FF1" w14:paraId="1ABAC688" w14:textId="77777777" w:rsidTr="005F6FF1">
        <w:trPr>
          <w:jc w:val="center"/>
        </w:trPr>
        <w:tc>
          <w:tcPr>
            <w:tcW w:w="2349" w:type="pct"/>
          </w:tcPr>
          <w:p w14:paraId="21F1B712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Môđun pháp</w:t>
            </w:r>
          </w:p>
        </w:tc>
        <w:tc>
          <w:tcPr>
            <w:tcW w:w="1101" w:type="pct"/>
          </w:tcPr>
          <w:p w14:paraId="5108FB64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i/>
                <w:sz w:val="24"/>
                <w:szCs w:val="24"/>
              </w:rPr>
              <w:t>m</w:t>
            </w:r>
          </w:p>
        </w:tc>
        <w:tc>
          <w:tcPr>
            <w:tcW w:w="1550" w:type="pct"/>
          </w:tcPr>
          <w:p w14:paraId="60A0FA9A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2 (mm)</w:t>
            </w:r>
          </w:p>
        </w:tc>
      </w:tr>
      <w:tr w:rsidR="005F6FF1" w:rsidRPr="005F6FF1" w14:paraId="20207828" w14:textId="77777777" w:rsidTr="005F6FF1">
        <w:trPr>
          <w:jc w:val="center"/>
        </w:trPr>
        <w:tc>
          <w:tcPr>
            <w:tcW w:w="2349" w:type="pct"/>
          </w:tcPr>
          <w:p w14:paraId="0A5F080E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Góc nghiêng của răng</w:t>
            </w:r>
          </w:p>
        </w:tc>
        <w:tc>
          <w:tcPr>
            <w:tcW w:w="1101" w:type="pct"/>
          </w:tcPr>
          <w:p w14:paraId="7AC4C0D9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β</m:t>
                </m:r>
              </m:oMath>
            </m:oMathPara>
          </w:p>
        </w:tc>
        <w:tc>
          <w:tcPr>
            <w:tcW w:w="1550" w:type="pct"/>
          </w:tcPr>
          <w:p w14:paraId="692734C6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10,58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o</m:t>
                    </m:r>
                  </m:sup>
                </m:sSup>
              </m:oMath>
            </m:oMathPara>
          </w:p>
        </w:tc>
      </w:tr>
      <w:tr w:rsidR="005F6FF1" w:rsidRPr="005F6FF1" w14:paraId="711A7260" w14:textId="77777777" w:rsidTr="005F6FF1">
        <w:trPr>
          <w:jc w:val="center"/>
        </w:trPr>
        <w:tc>
          <w:tcPr>
            <w:tcW w:w="2349" w:type="pct"/>
          </w:tcPr>
          <w:p w14:paraId="18AE6369" w14:textId="77777777" w:rsidR="005F6FF1" w:rsidRPr="005F6FF1" w:rsidRDefault="005F6FF1" w:rsidP="005F6FF1">
            <w:pPr>
              <w:spacing w:before="0" w:after="0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5F6FF1">
              <w:rPr>
                <w:rFonts w:ascii="Times New Roman" w:hAnsi="Times New Roman"/>
                <w:sz w:val="24"/>
                <w:szCs w:val="24"/>
              </w:rPr>
              <w:t>Bề rộng răng</w:t>
            </w:r>
          </w:p>
        </w:tc>
        <w:tc>
          <w:tcPr>
            <w:tcW w:w="1101" w:type="pct"/>
          </w:tcPr>
          <w:p w14:paraId="7528748E" w14:textId="77777777" w:rsidR="005F6FF1" w:rsidRPr="005F6FF1" w:rsidRDefault="00000000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w</m:t>
                    </m:r>
                  </m:sub>
                </m:sSub>
              </m:oMath>
            </m:oMathPara>
          </w:p>
        </w:tc>
        <w:tc>
          <w:tcPr>
            <w:tcW w:w="1550" w:type="pct"/>
          </w:tcPr>
          <w:p w14:paraId="2C0C5B61" w14:textId="77777777" w:rsidR="005F6FF1" w:rsidRPr="005F6FF1" w:rsidRDefault="005F6FF1" w:rsidP="005F6FF1">
            <w:pPr>
              <w:spacing w:before="0" w:after="0"/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F6FF1">
              <w:rPr>
                <w:rFonts w:ascii="Times New Roman" w:eastAsia="Times New Roman" w:hAnsi="Times New Roman"/>
                <w:sz w:val="24"/>
                <w:szCs w:val="24"/>
              </w:rPr>
              <w:t>35 (mm)</w:t>
            </w:r>
          </w:p>
        </w:tc>
      </w:tr>
    </w:tbl>
    <w:p w14:paraId="1E0771D0" w14:textId="77777777" w:rsidR="00C06BD0" w:rsidRDefault="00C06BD0" w:rsidP="00960E61">
      <w:pPr>
        <w:pStyle w:val="chuong1"/>
        <w:numPr>
          <w:ilvl w:val="0"/>
          <w:numId w:val="0"/>
        </w:numPr>
      </w:pPr>
    </w:p>
    <w:p w14:paraId="5F2C03FE" w14:textId="77777777" w:rsidR="00C06BD0" w:rsidRDefault="00C06BD0">
      <w:pPr>
        <w:spacing w:after="120"/>
        <w:rPr>
          <w:rFonts w:ascii="Times New Roman" w:eastAsia="Times New Roman" w:hAnsi="Times New Roman"/>
          <w:b/>
          <w:sz w:val="28"/>
          <w:szCs w:val="28"/>
        </w:rPr>
      </w:pPr>
      <w:r>
        <w:br w:type="page"/>
      </w:r>
    </w:p>
    <w:p w14:paraId="4F29E03B" w14:textId="0AA79FAF" w:rsidR="00960E61" w:rsidRPr="00763E8F" w:rsidRDefault="00960E61" w:rsidP="00C06BD0">
      <w:pPr>
        <w:pStyle w:val="chuong1"/>
        <w:numPr>
          <w:ilvl w:val="0"/>
          <w:numId w:val="0"/>
        </w:numPr>
        <w:jc w:val="center"/>
      </w:pPr>
      <w:bookmarkStart w:id="15" w:name="_Toc142745250"/>
      <w:r>
        <w:lastRenderedPageBreak/>
        <w:t xml:space="preserve">Chương </w:t>
      </w:r>
      <w:r w:rsidR="000E7744">
        <w:t>3</w:t>
      </w:r>
      <w:r>
        <w:t xml:space="preserve">: </w:t>
      </w:r>
      <w:r w:rsidRPr="003D0EDD">
        <w:t xml:space="preserve">Tính thiết kế </w:t>
      </w:r>
      <w:r>
        <w:t>trục</w:t>
      </w:r>
      <w:bookmarkEnd w:id="15"/>
    </w:p>
    <w:p w14:paraId="3FD41858" w14:textId="77777777" w:rsidR="00960E61" w:rsidRPr="0093593F" w:rsidRDefault="00960E61" w:rsidP="00960E61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27C69A2A" w14:textId="73668667" w:rsidR="00A039D3" w:rsidRDefault="00A039D3" w:rsidP="00A039D3">
      <w:pPr>
        <w:pStyle w:val="normal0"/>
      </w:pPr>
      <w:r>
        <w:t xml:space="preserve">Yêu cầu tính toán thiết kế trục: </w:t>
      </w:r>
    </w:p>
    <w:p w14:paraId="6CBECB15" w14:textId="739C9741" w:rsidR="00A039D3" w:rsidRDefault="00A039D3" w:rsidP="00A039D3">
      <w:pPr>
        <w:pStyle w:val="normal0"/>
      </w:pPr>
      <w:r>
        <w:t xml:space="preserve">- Trục yêu cầu: </w:t>
      </w:r>
      <w:r>
        <w:tab/>
      </w:r>
      <w:r>
        <w:tab/>
        <w:t>trục I/II</w:t>
      </w:r>
    </w:p>
    <w:p w14:paraId="0915100F" w14:textId="7CE737FC" w:rsidR="00A039D3" w:rsidRDefault="00A039D3" w:rsidP="00A039D3">
      <w:pPr>
        <w:pStyle w:val="normal0"/>
      </w:pPr>
      <w:r>
        <w:t xml:space="preserve">- Mô men xoắn trên trục: </w:t>
      </w:r>
      <w:r>
        <w:tab/>
        <w:t>T</w:t>
      </w:r>
      <w:r w:rsidRPr="00A039D3">
        <w:rPr>
          <w:vertAlign w:val="subscript"/>
        </w:rPr>
        <w:t>I/II</w:t>
      </w:r>
      <w:r>
        <w:t xml:space="preserve"> = 28536,1 Nmm</w:t>
      </w:r>
    </w:p>
    <w:p w14:paraId="70B47A75" w14:textId="6A46CDB0" w:rsidR="00A039D3" w:rsidRDefault="00A039D3" w:rsidP="00A039D3">
      <w:pPr>
        <w:pStyle w:val="normal0"/>
      </w:pPr>
    </w:p>
    <w:p w14:paraId="46B6B8BE" w14:textId="63D2A644" w:rsidR="00960E61" w:rsidRDefault="00960E61" w:rsidP="00960E61">
      <w:pPr>
        <w:pStyle w:val="cmuc11"/>
      </w:pPr>
      <w:bookmarkStart w:id="16" w:name="_Toc142745251"/>
      <w:r w:rsidRPr="00960E61">
        <w:t>Chọn vật liệu chế tạo trục</w:t>
      </w:r>
      <w:bookmarkEnd w:id="16"/>
    </w:p>
    <w:p w14:paraId="6658E528" w14:textId="77777777" w:rsidR="00960E61" w:rsidRPr="00960E61" w:rsidRDefault="00960E61" w:rsidP="00960E61">
      <w:pPr>
        <w:pStyle w:val="normal0"/>
        <w:ind w:firstLine="720"/>
        <w:rPr>
          <w:szCs w:val="12"/>
        </w:rPr>
      </w:pPr>
      <w:r w:rsidRPr="00960E61">
        <w:rPr>
          <w:szCs w:val="12"/>
        </w:rPr>
        <w:t>Chọn vật liệu chế tao trục là thép 45 thường hóa có σ_b=600 (MPa), ứng suất xoắn cho phép [τ]=15…20 (MPa)</w:t>
      </w:r>
    </w:p>
    <w:p w14:paraId="39C0B2E9" w14:textId="7CFC35AB" w:rsidR="00960E61" w:rsidRPr="0093593F" w:rsidRDefault="00960E61" w:rsidP="00960E61">
      <w:pPr>
        <w:pStyle w:val="normal0"/>
        <w:ind w:firstLine="720"/>
        <w:rPr>
          <w:szCs w:val="12"/>
        </w:rPr>
      </w:pPr>
      <w:r w:rsidRPr="00960E61">
        <w:rPr>
          <w:szCs w:val="12"/>
        </w:rPr>
        <w:t>Chọn [τ]</w:t>
      </w:r>
      <w:r w:rsidRPr="00960E61">
        <w:rPr>
          <w:szCs w:val="12"/>
          <w:vertAlign w:val="subscript"/>
        </w:rPr>
        <w:t>1</w:t>
      </w:r>
      <w:r w:rsidRPr="00960E61">
        <w:rPr>
          <w:szCs w:val="12"/>
        </w:rPr>
        <w:t>=15 MPa, [τ]</w:t>
      </w:r>
      <w:r w:rsidRPr="00960E61">
        <w:rPr>
          <w:szCs w:val="12"/>
          <w:vertAlign w:val="subscript"/>
        </w:rPr>
        <w:t>2</w:t>
      </w:r>
      <w:r w:rsidRPr="00960E61">
        <w:rPr>
          <w:szCs w:val="12"/>
        </w:rPr>
        <w:t>=20 MPa.</w:t>
      </w:r>
    </w:p>
    <w:p w14:paraId="309C7740" w14:textId="470D0EC6" w:rsidR="00960E61" w:rsidRDefault="00960E61" w:rsidP="00960E61">
      <w:pPr>
        <w:pStyle w:val="cmuc11"/>
      </w:pPr>
      <w:bookmarkStart w:id="17" w:name="_Toc142745252"/>
      <w:r w:rsidRPr="00960E61">
        <w:t>Tính tải trọng tác dụng lên trục</w:t>
      </w:r>
      <w:bookmarkEnd w:id="17"/>
    </w:p>
    <w:p w14:paraId="7D97AD96" w14:textId="12F93F0D" w:rsidR="00960E61" w:rsidRDefault="00960E61" w:rsidP="00960E61">
      <w:pPr>
        <w:pStyle w:val="normal0"/>
      </w:pPr>
      <w:r>
        <w:t>.</w:t>
      </w:r>
    </w:p>
    <w:p w14:paraId="08512368" w14:textId="082EC34D" w:rsidR="00960E61" w:rsidRDefault="00960E61" w:rsidP="00960E61">
      <w:pPr>
        <w:pStyle w:val="cmuc11"/>
      </w:pPr>
      <w:bookmarkStart w:id="18" w:name="_Toc142745253"/>
      <w:r w:rsidRPr="00960E61">
        <w:t xml:space="preserve">Tính </w:t>
      </w:r>
      <w:r>
        <w:t>khoảng cách giữa các điểm đặt lực</w:t>
      </w:r>
      <w:bookmarkEnd w:id="18"/>
    </w:p>
    <w:p w14:paraId="2BC808F3" w14:textId="15172CA6" w:rsidR="00960E61" w:rsidRDefault="00960E61" w:rsidP="00960E61">
      <w:pPr>
        <w:pStyle w:val="normal0"/>
      </w:pPr>
      <w:r>
        <w:t>.</w:t>
      </w:r>
    </w:p>
    <w:p w14:paraId="3E432469" w14:textId="3B604685" w:rsidR="00960E61" w:rsidRDefault="00960E61" w:rsidP="00960E61">
      <w:pPr>
        <w:pStyle w:val="cmuc11"/>
      </w:pPr>
      <w:bookmarkStart w:id="19" w:name="_Toc142745254"/>
      <w:r w:rsidRPr="00960E61">
        <w:t>Tính phản lực tại các gối đỡ</w:t>
      </w:r>
      <w:bookmarkEnd w:id="19"/>
    </w:p>
    <w:p w14:paraId="30D8A963" w14:textId="1C862742" w:rsidR="00960E61" w:rsidRDefault="00960E61" w:rsidP="00960E61">
      <w:pPr>
        <w:pStyle w:val="normal0"/>
      </w:pPr>
      <w:r>
        <w:t>.</w:t>
      </w:r>
    </w:p>
    <w:p w14:paraId="05177E7A" w14:textId="7F18502C" w:rsidR="00960E61" w:rsidRDefault="00960E61" w:rsidP="00960E61">
      <w:pPr>
        <w:pStyle w:val="cmuc11"/>
      </w:pPr>
      <w:bookmarkStart w:id="20" w:name="_Toc142745255"/>
      <w:r w:rsidRPr="00960E61">
        <w:t>Vẽ biểu đồ mômen uốn M</w:t>
      </w:r>
      <w:r w:rsidRPr="00960E61">
        <w:rPr>
          <w:vertAlign w:val="subscript"/>
        </w:rPr>
        <w:t>x</w:t>
      </w:r>
      <w:r w:rsidRPr="00960E61">
        <w:t>, M</w:t>
      </w:r>
      <w:r w:rsidRPr="00960E61">
        <w:rPr>
          <w:vertAlign w:val="subscript"/>
        </w:rPr>
        <w:t>y</w:t>
      </w:r>
      <w:r w:rsidRPr="00960E61">
        <w:t xml:space="preserve"> và xoắn T</w:t>
      </w:r>
      <w:bookmarkEnd w:id="20"/>
    </w:p>
    <w:p w14:paraId="715BC5B1" w14:textId="36BA881E" w:rsidR="00960E61" w:rsidRDefault="00960E61" w:rsidP="00960E61">
      <w:pPr>
        <w:pStyle w:val="normal0"/>
      </w:pPr>
      <w:r>
        <w:t>.</w:t>
      </w:r>
    </w:p>
    <w:p w14:paraId="5C18477F" w14:textId="30B54BB6" w:rsidR="00960E61" w:rsidRDefault="00960E61" w:rsidP="00960E61">
      <w:pPr>
        <w:pStyle w:val="cmuc11"/>
      </w:pPr>
      <w:bookmarkStart w:id="21" w:name="_Toc142745256"/>
      <w:r w:rsidRPr="00C444B1">
        <w:rPr>
          <w:lang w:val="vi-VN"/>
        </w:rPr>
        <w:t>Tính mômen uốn tổng M</w:t>
      </w:r>
      <w:r w:rsidRPr="00C444B1">
        <w:rPr>
          <w:vertAlign w:val="subscript"/>
          <w:lang w:val="vi-VN"/>
        </w:rPr>
        <w:t>ij</w:t>
      </w:r>
      <w:r w:rsidRPr="00C444B1">
        <w:rPr>
          <w:lang w:val="vi-VN"/>
        </w:rPr>
        <w:t xml:space="preserve"> và mômen tương đương M</w:t>
      </w:r>
      <w:r w:rsidRPr="00C444B1">
        <w:rPr>
          <w:vertAlign w:val="subscript"/>
          <w:lang w:val="vi-VN"/>
        </w:rPr>
        <w:t>tdij</w:t>
      </w:r>
      <w:bookmarkEnd w:id="21"/>
    </w:p>
    <w:p w14:paraId="571B578E" w14:textId="1BEA1A3E" w:rsidR="00661D14" w:rsidRDefault="00661D14" w:rsidP="00960E61">
      <w:pPr>
        <w:pStyle w:val="normal0"/>
      </w:pPr>
      <w:r>
        <w:t xml:space="preserve">Chỉ </w:t>
      </w:r>
      <w:r w:rsidR="003671A4">
        <w:t xml:space="preserve">tính </w:t>
      </w:r>
      <w:r>
        <w:t>cho trục được yêu cầu tính chi tiết.</w:t>
      </w:r>
    </w:p>
    <w:p w14:paraId="2A7BB73E" w14:textId="0701475C" w:rsidR="00960E61" w:rsidRDefault="00960E61" w:rsidP="00960E61">
      <w:pPr>
        <w:pStyle w:val="normal0"/>
      </w:pPr>
      <w:r>
        <w:t>.</w:t>
      </w:r>
    </w:p>
    <w:p w14:paraId="673192C6" w14:textId="59638D80" w:rsidR="00960E61" w:rsidRDefault="00960E61" w:rsidP="00960E61">
      <w:pPr>
        <w:pStyle w:val="cmuc11"/>
      </w:pPr>
      <w:bookmarkStart w:id="22" w:name="_Toc142745257"/>
      <w:r w:rsidRPr="00C444B1">
        <w:rPr>
          <w:lang w:val="vi-VN"/>
        </w:rPr>
        <w:t>Thiết kế sơ bộ kết cấu trục</w:t>
      </w:r>
      <w:bookmarkEnd w:id="22"/>
      <w:r w:rsidRPr="00C444B1">
        <w:rPr>
          <w:lang w:val="vi-VN"/>
        </w:rPr>
        <w:t xml:space="preserve"> </w:t>
      </w:r>
    </w:p>
    <w:p w14:paraId="73D89A2E" w14:textId="77777777" w:rsidR="00960E61" w:rsidRDefault="00960E61" w:rsidP="00960E61">
      <w:pPr>
        <w:pStyle w:val="normal0"/>
      </w:pPr>
      <w:r>
        <w:t>.</w:t>
      </w:r>
    </w:p>
    <w:p w14:paraId="1BB8D544" w14:textId="5B384F20" w:rsidR="0069377A" w:rsidRDefault="0069377A" w:rsidP="0069377A">
      <w:pPr>
        <w:pStyle w:val="normal0"/>
      </w:pPr>
    </w:p>
    <w:p w14:paraId="3915B04B" w14:textId="6FE1954E" w:rsidR="000948E5" w:rsidRDefault="000948E5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37652D56" w14:textId="19E77C81" w:rsidR="003671A4" w:rsidRPr="00763E8F" w:rsidRDefault="00A039D3" w:rsidP="00C06BD0">
      <w:pPr>
        <w:pStyle w:val="chuong1"/>
        <w:numPr>
          <w:ilvl w:val="0"/>
          <w:numId w:val="0"/>
        </w:numPr>
        <w:jc w:val="center"/>
      </w:pPr>
      <w:bookmarkStart w:id="23" w:name="_Toc142745258"/>
      <w:r>
        <w:lastRenderedPageBreak/>
        <w:t>KẾT LUẬN</w:t>
      </w:r>
      <w:bookmarkEnd w:id="23"/>
    </w:p>
    <w:p w14:paraId="3F891EB3" w14:textId="77777777" w:rsidR="003671A4" w:rsidRPr="0093593F" w:rsidRDefault="003671A4" w:rsidP="003671A4">
      <w:pPr>
        <w:pStyle w:val="ListParagraph"/>
        <w:numPr>
          <w:ilvl w:val="0"/>
          <w:numId w:val="4"/>
        </w:numPr>
        <w:spacing w:before="480" w:after="240"/>
        <w:contextualSpacing w:val="0"/>
        <w:jc w:val="left"/>
        <w:rPr>
          <w:rFonts w:ascii="Times New Roman" w:eastAsia="Times New Roman" w:hAnsi="Times New Roman"/>
          <w:b/>
          <w:vanish/>
          <w:sz w:val="28"/>
          <w:szCs w:val="28"/>
        </w:rPr>
      </w:pPr>
    </w:p>
    <w:p w14:paraId="208DE34D" w14:textId="206D216B" w:rsidR="003671A4" w:rsidRDefault="00A039D3" w:rsidP="003671A4">
      <w:pPr>
        <w:pStyle w:val="normal0"/>
      </w:pPr>
      <w:r>
        <w:t>- Nêu tóm tắt kết quả đã đạt được</w:t>
      </w:r>
    </w:p>
    <w:p w14:paraId="287EB811" w14:textId="77777777" w:rsidR="00A6117C" w:rsidRDefault="00A039D3" w:rsidP="003671A4">
      <w:pPr>
        <w:pStyle w:val="normal0"/>
      </w:pPr>
      <w:r>
        <w:t>- Những vấn đề còn hạn chế.</w:t>
      </w:r>
    </w:p>
    <w:p w14:paraId="127AD4B9" w14:textId="271D892A" w:rsidR="003671A4" w:rsidRDefault="00A6117C" w:rsidP="003671A4">
      <w:pPr>
        <w:pStyle w:val="normal0"/>
      </w:pPr>
      <w:r>
        <w:t>- Kiến nghị.</w:t>
      </w:r>
    </w:p>
    <w:p w14:paraId="6A534D57" w14:textId="0766CB29" w:rsidR="000948E5" w:rsidRDefault="000948E5">
      <w:pPr>
        <w:spacing w:after="120"/>
        <w:rPr>
          <w:rFonts w:ascii="Times New Roman" w:hAnsi="Times New Roman"/>
          <w:sz w:val="24"/>
          <w:szCs w:val="24"/>
        </w:rPr>
      </w:pPr>
      <w:r>
        <w:br w:type="page"/>
      </w:r>
    </w:p>
    <w:p w14:paraId="6E63C20F" w14:textId="77777777" w:rsidR="00F82406" w:rsidRDefault="00F82406" w:rsidP="00F82406">
      <w:pPr>
        <w:pStyle w:val="chuong1"/>
        <w:numPr>
          <w:ilvl w:val="0"/>
          <w:numId w:val="0"/>
        </w:numPr>
      </w:pPr>
      <w:bookmarkStart w:id="24" w:name="_Toc142745259"/>
      <w:r w:rsidRPr="00F82406">
        <w:lastRenderedPageBreak/>
        <w:t>Tài liệu tham khảo</w:t>
      </w:r>
      <w:bookmarkEnd w:id="24"/>
      <w:r w:rsidRPr="00F82406">
        <w:t xml:space="preserve"> </w:t>
      </w:r>
    </w:p>
    <w:p w14:paraId="0418B65C" w14:textId="367AE9E4" w:rsidR="007E483E" w:rsidRPr="00F43365" w:rsidRDefault="004533A0" w:rsidP="007E483E">
      <w:pPr>
        <w:pStyle w:val="thamkhao"/>
        <w:numPr>
          <w:ilvl w:val="0"/>
          <w:numId w:val="6"/>
        </w:numPr>
        <w:ind w:left="426"/>
      </w:pPr>
      <w:r w:rsidRPr="004533A0">
        <w:rPr>
          <w:iCs/>
        </w:rPr>
        <w:t xml:space="preserve">Trịnh Chất, Lê Văn Uyển (2015). </w:t>
      </w:r>
      <w:r w:rsidRPr="004533A0">
        <w:rPr>
          <w:i/>
        </w:rPr>
        <w:t>Tính toán thiết kế hệ dẫn động cơ khí, Tập 1</w:t>
      </w:r>
      <w:r w:rsidRPr="004533A0">
        <w:rPr>
          <w:iCs/>
        </w:rPr>
        <w:t>. Nhà xuất bản Giáo dục. ISBN: 978-604-0-03754-1</w:t>
      </w:r>
      <w:r w:rsidR="007E483E" w:rsidRPr="00F43365">
        <w:t>.</w:t>
      </w:r>
    </w:p>
    <w:p w14:paraId="4318931B" w14:textId="376AAB61" w:rsidR="00F82406" w:rsidRPr="00F43365" w:rsidRDefault="004533A0" w:rsidP="00757188">
      <w:pPr>
        <w:pStyle w:val="thamkhao"/>
        <w:numPr>
          <w:ilvl w:val="0"/>
          <w:numId w:val="6"/>
        </w:numPr>
        <w:ind w:left="426"/>
      </w:pPr>
      <w:r w:rsidRPr="004533A0">
        <w:t xml:space="preserve">Trịnh Chất, Lê Văn Uyển (2015). </w:t>
      </w:r>
      <w:r w:rsidRPr="004533A0">
        <w:rPr>
          <w:i/>
          <w:iCs/>
        </w:rPr>
        <w:t>Tính toán thiết kế hệ dẫn động cơ khí, Tập 2</w:t>
      </w:r>
      <w:r w:rsidRPr="004533A0">
        <w:t>. Nhà xuất bản Giáo dục. ISBN: 978-604-0-06523-0</w:t>
      </w:r>
      <w:r w:rsidR="00F82406" w:rsidRPr="00F43365">
        <w:t xml:space="preserve">. </w:t>
      </w:r>
    </w:p>
    <w:p w14:paraId="20D048AE" w14:textId="7A460E62" w:rsidR="007E483E" w:rsidRPr="00F43365" w:rsidRDefault="004533A0" w:rsidP="007E483E">
      <w:pPr>
        <w:pStyle w:val="thamkhao"/>
        <w:ind w:left="426"/>
      </w:pPr>
      <w:r w:rsidRPr="004533A0">
        <w:t xml:space="preserve">Trần Văn Địch (2008). </w:t>
      </w:r>
      <w:r w:rsidRPr="004533A0">
        <w:rPr>
          <w:i/>
          <w:iCs/>
        </w:rPr>
        <w:t>Công nghệ chế tạo máy</w:t>
      </w:r>
      <w:r w:rsidRPr="004533A0">
        <w:t>. Nhà xuất bản khoa học và kỹ thuật</w:t>
      </w:r>
      <w:r w:rsidR="007E483E" w:rsidRPr="00F43365">
        <w:t xml:space="preserve">. </w:t>
      </w:r>
    </w:p>
    <w:p w14:paraId="7180F4D4" w14:textId="540AFBCF" w:rsidR="007E483E" w:rsidRPr="004533A0" w:rsidRDefault="004533A0" w:rsidP="007E483E">
      <w:pPr>
        <w:pStyle w:val="thamkhao"/>
        <w:ind w:left="426"/>
        <w:rPr>
          <w:iCs/>
        </w:rPr>
      </w:pPr>
      <w:r w:rsidRPr="004533A0">
        <w:rPr>
          <w:iCs/>
        </w:rPr>
        <w:t xml:space="preserve">Ninh Đức Tốn (2007). </w:t>
      </w:r>
      <w:r w:rsidRPr="004533A0">
        <w:rPr>
          <w:i/>
        </w:rPr>
        <w:t>Dung sai lắp ghép.</w:t>
      </w:r>
      <w:r w:rsidRPr="004533A0">
        <w:rPr>
          <w:iCs/>
        </w:rPr>
        <w:t xml:space="preserve"> Nhà xuất bản Giáo dục</w:t>
      </w:r>
      <w:r w:rsidR="007E483E" w:rsidRPr="004533A0">
        <w:rPr>
          <w:iCs/>
        </w:rPr>
        <w:t>.</w:t>
      </w:r>
    </w:p>
    <w:sectPr w:rsidR="007E483E" w:rsidRPr="004533A0" w:rsidSect="00630FAA">
      <w:pgSz w:w="11907" w:h="16840" w:code="9"/>
      <w:pgMar w:top="1134" w:right="1134" w:bottom="1134" w:left="2268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2F719A9C" w14:textId="77777777" w:rsidR="003D3402" w:rsidRDefault="003D3402" w:rsidP="0005286D">
      <w:pPr>
        <w:spacing w:before="0" w:after="0" w:line="240" w:lineRule="auto"/>
      </w:pPr>
      <w:r>
        <w:separator/>
      </w:r>
    </w:p>
  </w:endnote>
  <w:endnote w:type="continuationSeparator" w:id="0">
    <w:p w14:paraId="5AA467F6" w14:textId="77777777" w:rsidR="003D3402" w:rsidRDefault="003D3402" w:rsidP="0005286D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A93962A" w14:textId="74270BD1" w:rsidR="001B18F6" w:rsidRDefault="001B18F6">
    <w:pPr>
      <w:pStyle w:val="Footer"/>
      <w:pBdr>
        <w:bottom w:val="single" w:sz="6" w:space="1" w:color="auto"/>
      </w:pBdr>
    </w:pPr>
  </w:p>
  <w:p w14:paraId="252AC07C" w14:textId="51382922" w:rsidR="001B18F6" w:rsidRPr="001B18F6" w:rsidRDefault="001B18F6" w:rsidP="001B18F6">
    <w:pPr>
      <w:pStyle w:val="Footer"/>
      <w:tabs>
        <w:tab w:val="clear" w:pos="4680"/>
        <w:tab w:val="clear" w:pos="9360"/>
        <w:tab w:val="right" w:pos="8505"/>
      </w:tabs>
      <w:ind w:firstLine="0"/>
      <w:rPr>
        <w:rFonts w:ascii="Times New Roman" w:hAnsi="Times New Roman"/>
        <w:i/>
        <w:iCs/>
      </w:rPr>
    </w:pPr>
    <w:r w:rsidRPr="001B18F6">
      <w:rPr>
        <w:rFonts w:ascii="Times New Roman" w:hAnsi="Times New Roman"/>
        <w:i/>
        <w:iCs/>
      </w:rPr>
      <w:t>Họ tên sinh viên – Lớp - Khóa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136132A" w14:textId="77777777" w:rsidR="00953314" w:rsidRDefault="00953314">
    <w:pPr>
      <w:pStyle w:val="Footer"/>
      <w:pBdr>
        <w:bottom w:val="single" w:sz="6" w:space="1" w:color="auto"/>
      </w:pBdr>
      <w:jc w:val="right"/>
    </w:pPr>
  </w:p>
  <w:p w14:paraId="228A1B62" w14:textId="77777777" w:rsidR="00953314" w:rsidRDefault="00953314" w:rsidP="00CA17C9">
    <w:pPr>
      <w:pStyle w:val="Footer"/>
      <w:tabs>
        <w:tab w:val="clear" w:pos="4680"/>
        <w:tab w:val="clear" w:pos="9360"/>
        <w:tab w:val="right" w:pos="8505"/>
      </w:tabs>
      <w:ind w:firstLine="0"/>
    </w:pPr>
    <w:r w:rsidRPr="00CA17C9">
      <w:rPr>
        <w:rFonts w:ascii="Times New Roman" w:hAnsi="Times New Roman"/>
        <w:i/>
        <w:iCs/>
        <w:sz w:val="20"/>
        <w:szCs w:val="20"/>
      </w:rPr>
      <w:t>Họ và tên sinh viên – Lớp - Khóa</w:t>
    </w:r>
    <w:r>
      <w:t xml:space="preserve"> </w:t>
    </w:r>
    <w:r>
      <w:tab/>
    </w:r>
    <w:sdt>
      <w:sdtPr>
        <w:id w:val="-897983059"/>
        <w:docPartObj>
          <w:docPartGallery w:val="Page Numbers (Bottom of Page)"/>
          <w:docPartUnique/>
        </w:docPartObj>
      </w:sdtPr>
      <w:sdtContent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vi-VN"/>
          </w:rPr>
          <w:t>2</w:t>
        </w:r>
        <w:r>
          <w:fldChar w:fldCharType="end"/>
        </w:r>
      </w:sdtContent>
    </w:sdt>
  </w:p>
  <w:p w14:paraId="27495260" w14:textId="77777777" w:rsidR="00953314" w:rsidRDefault="00953314" w:rsidP="00CA17C9">
    <w:pPr>
      <w:pStyle w:val="Footer"/>
      <w:tabs>
        <w:tab w:val="clear" w:pos="4680"/>
        <w:tab w:val="clear" w:pos="9360"/>
        <w:tab w:val="right" w:pos="8364"/>
      </w:tabs>
      <w:ind w:firstLine="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6B5836A5" w14:textId="77777777" w:rsidR="003D3402" w:rsidRDefault="003D3402" w:rsidP="0005286D">
      <w:pPr>
        <w:spacing w:before="0" w:after="0" w:line="240" w:lineRule="auto"/>
      </w:pPr>
      <w:r>
        <w:separator/>
      </w:r>
    </w:p>
  </w:footnote>
  <w:footnote w:type="continuationSeparator" w:id="0">
    <w:p w14:paraId="3EFCE93B" w14:textId="77777777" w:rsidR="003D3402" w:rsidRDefault="003D3402" w:rsidP="0005286D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7C3FFAF" w14:textId="6113EF7E" w:rsidR="00CA17C9" w:rsidRPr="00CA17C9" w:rsidRDefault="00CA17C9" w:rsidP="00CA17C9">
    <w:pPr>
      <w:pStyle w:val="Header"/>
      <w:jc w:val="right"/>
      <w:rPr>
        <w:rFonts w:ascii="Times New Roman" w:hAnsi="Times New Roman"/>
        <w:i/>
        <w:iCs/>
        <w:sz w:val="20"/>
        <w:szCs w:val="20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526E602" w14:textId="5EA0708F" w:rsidR="000948E5" w:rsidRPr="000948E5" w:rsidRDefault="001B18F6" w:rsidP="000948E5">
    <w:pPr>
      <w:pStyle w:val="Header"/>
      <w:jc w:val="right"/>
      <w:rPr>
        <w:rFonts w:ascii="Times New Roman" w:hAnsi="Times New Roman"/>
        <w:i/>
        <w:iCs/>
      </w:rPr>
    </w:pPr>
    <w:r>
      <w:rPr>
        <w:rFonts w:ascii="Times New Roman" w:hAnsi="Times New Roman"/>
        <w:i/>
        <w:iCs/>
      </w:rPr>
      <w:t>Đồ án thiết kế cơ khí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5C66D8B" w14:textId="456E87F4" w:rsidR="00630FAA" w:rsidRPr="00CA17C9" w:rsidRDefault="000E7744" w:rsidP="00630FAA">
    <w:pPr>
      <w:pStyle w:val="Header"/>
      <w:pBdr>
        <w:bottom w:val="single" w:sz="6" w:space="1" w:color="auto"/>
      </w:pBdr>
      <w:jc w:val="right"/>
      <w:rPr>
        <w:rFonts w:ascii="Times New Roman" w:hAnsi="Times New Roman"/>
        <w:i/>
        <w:iCs/>
        <w:sz w:val="20"/>
        <w:szCs w:val="20"/>
      </w:rPr>
    </w:pPr>
    <w:r>
      <w:rPr>
        <w:rFonts w:ascii="Times New Roman" w:hAnsi="Times New Roman"/>
        <w:i/>
        <w:iCs/>
        <w:sz w:val="20"/>
        <w:szCs w:val="20"/>
      </w:rPr>
      <w:t>Bài tập lớn Chi tiết máy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FFFFFF7C"/>
    <w:multiLevelType w:val="singleLevel"/>
    <w:tmpl w:val="13B67298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B61E51EC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0DB4F176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D19A98C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E9B461E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95F4300E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1BD6693E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F74E2E8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21D408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45F40B7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E336295"/>
    <w:multiLevelType w:val="hybridMultilevel"/>
    <w:tmpl w:val="68DC3596"/>
    <w:lvl w:ilvl="0" w:tplc="525878CE">
      <w:start w:val="1"/>
      <w:numFmt w:val="decimal"/>
      <w:pStyle w:val="thamkhao"/>
      <w:lvlText w:val="%1."/>
      <w:lvlJc w:val="left"/>
      <w:pPr>
        <w:ind w:left="720" w:hanging="360"/>
      </w:pPr>
      <w:rPr>
        <w:rFonts w:ascii="Times New Roman" w:hAnsi="Times New Roman" w:cs="Times New Roman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CC329B3"/>
    <w:multiLevelType w:val="multilevel"/>
    <w:tmpl w:val="D52441C0"/>
    <w:lvl w:ilvl="0">
      <w:start w:val="1"/>
      <w:numFmt w:val="decimal"/>
      <w:pStyle w:val="chuong1"/>
      <w:suff w:val="space"/>
      <w:lvlText w:val="%1  "/>
      <w:lvlJc w:val="left"/>
      <w:pPr>
        <w:ind w:left="454" w:hanging="454"/>
      </w:pPr>
      <w:rPr>
        <w:rFonts w:hint="default"/>
      </w:rPr>
    </w:lvl>
    <w:lvl w:ilvl="1">
      <w:start w:val="1"/>
      <w:numFmt w:val="decimal"/>
      <w:pStyle w:val="cmuc11"/>
      <w:suff w:val="space"/>
      <w:lvlText w:val="%1.%2 "/>
      <w:lvlJc w:val="left"/>
      <w:pPr>
        <w:ind w:left="851" w:hanging="851"/>
      </w:pPr>
      <w:rPr>
        <w:rFonts w:hint="default"/>
        <w:sz w:val="24"/>
        <w:szCs w:val="24"/>
      </w:rPr>
    </w:lvl>
    <w:lvl w:ilvl="2">
      <w:start w:val="1"/>
      <w:numFmt w:val="decimal"/>
      <w:pStyle w:val="cmuc111"/>
      <w:suff w:val="space"/>
      <w:lvlText w:val="%1.%2.%3 "/>
      <w:lvlJc w:val="left"/>
      <w:pPr>
        <w:ind w:left="1247" w:hanging="1247"/>
      </w:pPr>
      <w:rPr>
        <w:rFonts w:hint="default"/>
      </w:rPr>
    </w:lvl>
    <w:lvl w:ilvl="3">
      <w:start w:val="1"/>
      <w:numFmt w:val="decimal"/>
      <w:pStyle w:val="muc1111"/>
      <w:suff w:val="space"/>
      <w:lvlText w:val="%1.%2.%3.%4 "/>
      <w:lvlJc w:val="left"/>
      <w:pPr>
        <w:ind w:left="1559" w:hanging="155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2" w15:restartNumberingAfterBreak="0">
    <w:nsid w:val="20520E8E"/>
    <w:multiLevelType w:val="hybridMultilevel"/>
    <w:tmpl w:val="A208799C"/>
    <w:lvl w:ilvl="0" w:tplc="A5FE69B4">
      <w:start w:val="1"/>
      <w:numFmt w:val="bullet"/>
      <w:pStyle w:val="bullet1"/>
      <w:lvlText w:val=""/>
      <w:lvlJc w:val="left"/>
      <w:pPr>
        <w:ind w:left="587" w:hanging="360"/>
      </w:pPr>
      <w:rPr>
        <w:rFonts w:ascii="Symbol" w:hAnsi="Symbol" w:hint="default"/>
        <w:sz w:val="2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0DC221E"/>
    <w:multiLevelType w:val="multilevel"/>
    <w:tmpl w:val="7B04B85E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sz w:val="20"/>
      </w:rPr>
    </w:lvl>
    <w:lvl w:ilvl="1">
      <w:start w:val="1"/>
      <w:numFmt w:val="bullet"/>
      <w:pStyle w:val="bullet2"/>
      <w:lvlText w:val=""/>
      <w:lvlJc w:val="left"/>
      <w:pPr>
        <w:ind w:left="360" w:hanging="360"/>
      </w:pPr>
      <w:rPr>
        <w:rFonts w:ascii="Wingdings" w:hAnsi="Wingdings" w:hint="default"/>
        <w:sz w:val="20"/>
      </w:rPr>
    </w:lvl>
    <w:lvl w:ilvl="2">
      <w:start w:val="1"/>
      <w:numFmt w:val="bullet"/>
      <w:pStyle w:val="bullet3"/>
      <w:lvlText w:val=""/>
      <w:lvlJc w:val="left"/>
      <w:pPr>
        <w:ind w:left="720" w:hanging="720"/>
      </w:pPr>
      <w:rPr>
        <w:rFonts w:ascii="Wingdings" w:hAnsi="Wingdings" w:hint="default"/>
        <w:sz w:val="20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4" w15:restartNumberingAfterBreak="0">
    <w:nsid w:val="369E18E2"/>
    <w:multiLevelType w:val="hybridMultilevel"/>
    <w:tmpl w:val="7982F436"/>
    <w:lvl w:ilvl="0" w:tplc="673AAF3E">
      <w:start w:val="1"/>
      <w:numFmt w:val="upperLetter"/>
      <w:pStyle w:val="phuluc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8AF6753"/>
    <w:multiLevelType w:val="multilevel"/>
    <w:tmpl w:val="87D8CEEC"/>
    <w:lvl w:ilvl="0">
      <w:start w:val="1"/>
      <w:numFmt w:val="upperLetter"/>
      <w:pStyle w:val="Heading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upperLetter"/>
      <w:pStyle w:val="Heading2"/>
      <w:lvlText w:val="%2."/>
      <w:lvlJc w:val="left"/>
      <w:pPr>
        <w:ind w:left="720" w:firstLine="0"/>
      </w:pPr>
      <w:rPr>
        <w:rFonts w:hint="default"/>
      </w:rPr>
    </w:lvl>
    <w:lvl w:ilvl="2">
      <w:start w:val="1"/>
      <w:numFmt w:val="decimal"/>
      <w:pStyle w:val="Heading3"/>
      <w:lvlText w:val="%3."/>
      <w:lvlJc w:val="left"/>
      <w:pPr>
        <w:ind w:left="1440" w:firstLine="0"/>
      </w:pPr>
      <w:rPr>
        <w:rFonts w:hint="default"/>
      </w:rPr>
    </w:lvl>
    <w:lvl w:ilvl="3">
      <w:start w:val="1"/>
      <w:numFmt w:val="lowerLetter"/>
      <w:lvlText w:val="%4)"/>
      <w:lvlJc w:val="left"/>
      <w:pPr>
        <w:ind w:left="2160" w:firstLine="0"/>
      </w:pPr>
      <w:rPr>
        <w:rFonts w:hint="default"/>
      </w:rPr>
    </w:lvl>
    <w:lvl w:ilvl="4">
      <w:start w:val="1"/>
      <w:numFmt w:val="decimal"/>
      <w:pStyle w:val="Heading5"/>
      <w:lvlText w:val="(%5)"/>
      <w:lvlJc w:val="left"/>
      <w:pPr>
        <w:ind w:left="2880" w:firstLine="0"/>
      </w:pPr>
      <w:rPr>
        <w:rFonts w:hint="default"/>
      </w:rPr>
    </w:lvl>
    <w:lvl w:ilvl="5">
      <w:start w:val="1"/>
      <w:numFmt w:val="lowerLetter"/>
      <w:pStyle w:val="Heading6"/>
      <w:lvlText w:val="(%6)"/>
      <w:lvlJc w:val="left"/>
      <w:pPr>
        <w:ind w:left="3600" w:firstLine="0"/>
      </w:pPr>
      <w:rPr>
        <w:rFonts w:hint="default"/>
      </w:rPr>
    </w:lvl>
    <w:lvl w:ilvl="6">
      <w:start w:val="1"/>
      <w:numFmt w:val="lowerRoman"/>
      <w:pStyle w:val="Heading7"/>
      <w:lvlText w:val="(%7)"/>
      <w:lvlJc w:val="left"/>
      <w:pPr>
        <w:ind w:left="4320" w:firstLine="0"/>
      </w:pPr>
      <w:rPr>
        <w:rFonts w:hint="default"/>
      </w:rPr>
    </w:lvl>
    <w:lvl w:ilvl="7">
      <w:start w:val="1"/>
      <w:numFmt w:val="lowerLetter"/>
      <w:pStyle w:val="Heading8"/>
      <w:lvlText w:val="(%8)"/>
      <w:lvlJc w:val="left"/>
      <w:pPr>
        <w:ind w:left="5040" w:firstLine="0"/>
      </w:pPr>
      <w:rPr>
        <w:rFonts w:hint="default"/>
      </w:rPr>
    </w:lvl>
    <w:lvl w:ilvl="8">
      <w:start w:val="1"/>
      <w:numFmt w:val="lowerRoman"/>
      <w:pStyle w:val="Heading9"/>
      <w:lvlText w:val="(%9)"/>
      <w:lvlJc w:val="left"/>
      <w:pPr>
        <w:ind w:left="5760" w:firstLine="0"/>
      </w:pPr>
      <w:rPr>
        <w:rFonts w:hint="default"/>
      </w:rPr>
    </w:lvl>
  </w:abstractNum>
  <w:abstractNum w:abstractNumId="16" w15:restartNumberingAfterBreak="0">
    <w:nsid w:val="66FD5809"/>
    <w:multiLevelType w:val="hybridMultilevel"/>
    <w:tmpl w:val="861E996C"/>
    <w:lvl w:ilvl="0" w:tplc="8B76AFD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51831139">
    <w:abstractNumId w:val="13"/>
  </w:num>
  <w:num w:numId="2" w16cid:durableId="1564869525">
    <w:abstractNumId w:val="16"/>
  </w:num>
  <w:num w:numId="3" w16cid:durableId="367416119">
    <w:abstractNumId w:val="12"/>
  </w:num>
  <w:num w:numId="4" w16cid:durableId="2064056586">
    <w:abstractNumId w:val="11"/>
  </w:num>
  <w:num w:numId="5" w16cid:durableId="1431387804">
    <w:abstractNumId w:val="10"/>
  </w:num>
  <w:num w:numId="6" w16cid:durableId="533274748">
    <w:abstractNumId w:val="10"/>
    <w:lvlOverride w:ilvl="0">
      <w:startOverride w:val="1"/>
    </w:lvlOverride>
  </w:num>
  <w:num w:numId="7" w16cid:durableId="1045911510">
    <w:abstractNumId w:val="14"/>
  </w:num>
  <w:num w:numId="8" w16cid:durableId="88890957">
    <w:abstractNumId w:val="15"/>
  </w:num>
  <w:num w:numId="9" w16cid:durableId="1251236351">
    <w:abstractNumId w:val="9"/>
  </w:num>
  <w:num w:numId="10" w16cid:durableId="1934437521">
    <w:abstractNumId w:val="7"/>
  </w:num>
  <w:num w:numId="11" w16cid:durableId="1487631303">
    <w:abstractNumId w:val="6"/>
  </w:num>
  <w:num w:numId="12" w16cid:durableId="456802775">
    <w:abstractNumId w:val="5"/>
  </w:num>
  <w:num w:numId="13" w16cid:durableId="1674989751">
    <w:abstractNumId w:val="4"/>
  </w:num>
  <w:num w:numId="14" w16cid:durableId="1246955332">
    <w:abstractNumId w:val="8"/>
  </w:num>
  <w:num w:numId="15" w16cid:durableId="1921015566">
    <w:abstractNumId w:val="3"/>
  </w:num>
  <w:num w:numId="16" w16cid:durableId="963534161">
    <w:abstractNumId w:val="2"/>
  </w:num>
  <w:num w:numId="17" w16cid:durableId="1181816333">
    <w:abstractNumId w:val="1"/>
  </w:num>
  <w:num w:numId="18" w16cid:durableId="1558542017">
    <w:abstractNumId w:val="0"/>
  </w:num>
  <w:num w:numId="19" w16cid:durableId="855772358">
    <w:abstractNumId w:val="15"/>
  </w:num>
  <w:num w:numId="20" w16cid:durableId="745610286">
    <w:abstractNumId w:val="10"/>
  </w:num>
  <w:num w:numId="21" w16cid:durableId="880553848">
    <w:abstractNumId w:val="11"/>
  </w:num>
  <w:num w:numId="22" w16cid:durableId="361785739">
    <w:abstractNumId w:val="11"/>
  </w:num>
  <w:num w:numId="23" w16cid:durableId="1551531103">
    <w:abstractNumId w:val="11"/>
  </w:num>
  <w:num w:numId="24" w16cid:durableId="283465634">
    <w:abstractNumId w:val="11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80"/>
  <w:displayBackgroundShape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characterSpacingControl w:val="doNotCompress"/>
  <w:hdrShapeDefaults>
    <o:shapedefaults v:ext="edit" spidmax="2068">
      <o:colormru v:ext="edit" colors="#ff9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F70514"/>
    <w:rsid w:val="000041EF"/>
    <w:rsid w:val="00010883"/>
    <w:rsid w:val="00013A42"/>
    <w:rsid w:val="00032F50"/>
    <w:rsid w:val="00036361"/>
    <w:rsid w:val="00047C51"/>
    <w:rsid w:val="0005286D"/>
    <w:rsid w:val="0005369A"/>
    <w:rsid w:val="00053D54"/>
    <w:rsid w:val="0006316D"/>
    <w:rsid w:val="00064B54"/>
    <w:rsid w:val="00067E44"/>
    <w:rsid w:val="00071550"/>
    <w:rsid w:val="000811AF"/>
    <w:rsid w:val="0008450C"/>
    <w:rsid w:val="000948E5"/>
    <w:rsid w:val="000A0235"/>
    <w:rsid w:val="000A7966"/>
    <w:rsid w:val="000B2D7E"/>
    <w:rsid w:val="000E54C8"/>
    <w:rsid w:val="000E7744"/>
    <w:rsid w:val="000F10B3"/>
    <w:rsid w:val="000F3081"/>
    <w:rsid w:val="000F42CB"/>
    <w:rsid w:val="001321B4"/>
    <w:rsid w:val="00150E21"/>
    <w:rsid w:val="001A1172"/>
    <w:rsid w:val="001B112C"/>
    <w:rsid w:val="001B18F6"/>
    <w:rsid w:val="001F6643"/>
    <w:rsid w:val="00201E1C"/>
    <w:rsid w:val="00202A6D"/>
    <w:rsid w:val="0020478F"/>
    <w:rsid w:val="00207575"/>
    <w:rsid w:val="002213C8"/>
    <w:rsid w:val="002308FD"/>
    <w:rsid w:val="002374B9"/>
    <w:rsid w:val="00240897"/>
    <w:rsid w:val="00257129"/>
    <w:rsid w:val="00264487"/>
    <w:rsid w:val="00266CF7"/>
    <w:rsid w:val="0028202B"/>
    <w:rsid w:val="002846FD"/>
    <w:rsid w:val="002C27D6"/>
    <w:rsid w:val="002D6D84"/>
    <w:rsid w:val="002E752B"/>
    <w:rsid w:val="002F54E2"/>
    <w:rsid w:val="00317885"/>
    <w:rsid w:val="00330326"/>
    <w:rsid w:val="00332B23"/>
    <w:rsid w:val="00337FBA"/>
    <w:rsid w:val="00340943"/>
    <w:rsid w:val="003671A4"/>
    <w:rsid w:val="00376721"/>
    <w:rsid w:val="0039062D"/>
    <w:rsid w:val="00395148"/>
    <w:rsid w:val="003C0763"/>
    <w:rsid w:val="003C3D5C"/>
    <w:rsid w:val="003D0EDD"/>
    <w:rsid w:val="003D3402"/>
    <w:rsid w:val="003E5BD4"/>
    <w:rsid w:val="003F498A"/>
    <w:rsid w:val="003F6C29"/>
    <w:rsid w:val="0042036A"/>
    <w:rsid w:val="0042277C"/>
    <w:rsid w:val="0044592B"/>
    <w:rsid w:val="00452B2F"/>
    <w:rsid w:val="004533A0"/>
    <w:rsid w:val="00472FA7"/>
    <w:rsid w:val="004777D2"/>
    <w:rsid w:val="004A0F1B"/>
    <w:rsid w:val="004B3340"/>
    <w:rsid w:val="004B4159"/>
    <w:rsid w:val="004B7396"/>
    <w:rsid w:val="004C16B8"/>
    <w:rsid w:val="004C1CA7"/>
    <w:rsid w:val="004C6878"/>
    <w:rsid w:val="004F1252"/>
    <w:rsid w:val="004F5193"/>
    <w:rsid w:val="005030D8"/>
    <w:rsid w:val="0051116C"/>
    <w:rsid w:val="005307BD"/>
    <w:rsid w:val="00536248"/>
    <w:rsid w:val="005375A4"/>
    <w:rsid w:val="00540E50"/>
    <w:rsid w:val="00550124"/>
    <w:rsid w:val="005534C0"/>
    <w:rsid w:val="00564FDC"/>
    <w:rsid w:val="00566CDD"/>
    <w:rsid w:val="00581579"/>
    <w:rsid w:val="005869A8"/>
    <w:rsid w:val="0058740B"/>
    <w:rsid w:val="005A0558"/>
    <w:rsid w:val="005A1E77"/>
    <w:rsid w:val="005C1282"/>
    <w:rsid w:val="005D52AF"/>
    <w:rsid w:val="005E409F"/>
    <w:rsid w:val="005F6FF1"/>
    <w:rsid w:val="0060143E"/>
    <w:rsid w:val="006108E0"/>
    <w:rsid w:val="0061477D"/>
    <w:rsid w:val="0061606F"/>
    <w:rsid w:val="00630FAA"/>
    <w:rsid w:val="0063732F"/>
    <w:rsid w:val="006408FB"/>
    <w:rsid w:val="00661D14"/>
    <w:rsid w:val="0069377A"/>
    <w:rsid w:val="00693D02"/>
    <w:rsid w:val="006A2079"/>
    <w:rsid w:val="006B1F89"/>
    <w:rsid w:val="006D34FE"/>
    <w:rsid w:val="006D4DD7"/>
    <w:rsid w:val="006E1662"/>
    <w:rsid w:val="006E16C4"/>
    <w:rsid w:val="006F106C"/>
    <w:rsid w:val="006F21DB"/>
    <w:rsid w:val="00724797"/>
    <w:rsid w:val="00745255"/>
    <w:rsid w:val="007475E5"/>
    <w:rsid w:val="00751C58"/>
    <w:rsid w:val="0075230D"/>
    <w:rsid w:val="00757188"/>
    <w:rsid w:val="00763E8F"/>
    <w:rsid w:val="0076705A"/>
    <w:rsid w:val="0079114D"/>
    <w:rsid w:val="0079190B"/>
    <w:rsid w:val="007A2AB4"/>
    <w:rsid w:val="007B7388"/>
    <w:rsid w:val="007C5EA8"/>
    <w:rsid w:val="007D399B"/>
    <w:rsid w:val="007E1771"/>
    <w:rsid w:val="007E483E"/>
    <w:rsid w:val="007F04D2"/>
    <w:rsid w:val="00801A81"/>
    <w:rsid w:val="00816BAA"/>
    <w:rsid w:val="00820F34"/>
    <w:rsid w:val="00835AD1"/>
    <w:rsid w:val="00851B78"/>
    <w:rsid w:val="00857990"/>
    <w:rsid w:val="008723A7"/>
    <w:rsid w:val="00873947"/>
    <w:rsid w:val="00880C48"/>
    <w:rsid w:val="00884E49"/>
    <w:rsid w:val="00885148"/>
    <w:rsid w:val="00893DFB"/>
    <w:rsid w:val="008A15F2"/>
    <w:rsid w:val="008A5555"/>
    <w:rsid w:val="009073BF"/>
    <w:rsid w:val="009279FA"/>
    <w:rsid w:val="009356B0"/>
    <w:rsid w:val="0093593F"/>
    <w:rsid w:val="009512FD"/>
    <w:rsid w:val="00953314"/>
    <w:rsid w:val="009543D8"/>
    <w:rsid w:val="00960E61"/>
    <w:rsid w:val="009618EC"/>
    <w:rsid w:val="00966CF6"/>
    <w:rsid w:val="0098114B"/>
    <w:rsid w:val="009A0ECD"/>
    <w:rsid w:val="009A1086"/>
    <w:rsid w:val="009A2697"/>
    <w:rsid w:val="009D5FD1"/>
    <w:rsid w:val="009F45AD"/>
    <w:rsid w:val="009F46DF"/>
    <w:rsid w:val="00A039D3"/>
    <w:rsid w:val="00A041EA"/>
    <w:rsid w:val="00A04688"/>
    <w:rsid w:val="00A439F7"/>
    <w:rsid w:val="00A4675D"/>
    <w:rsid w:val="00A6117C"/>
    <w:rsid w:val="00A745FB"/>
    <w:rsid w:val="00A74EF0"/>
    <w:rsid w:val="00A95315"/>
    <w:rsid w:val="00AA515C"/>
    <w:rsid w:val="00AB2BBA"/>
    <w:rsid w:val="00AB4BF9"/>
    <w:rsid w:val="00AC67B4"/>
    <w:rsid w:val="00AC68D6"/>
    <w:rsid w:val="00AC7BCB"/>
    <w:rsid w:val="00AD1F17"/>
    <w:rsid w:val="00AE6370"/>
    <w:rsid w:val="00AF3952"/>
    <w:rsid w:val="00B07ACD"/>
    <w:rsid w:val="00B13858"/>
    <w:rsid w:val="00B147F2"/>
    <w:rsid w:val="00B167C0"/>
    <w:rsid w:val="00B331B9"/>
    <w:rsid w:val="00B53F2B"/>
    <w:rsid w:val="00B5487C"/>
    <w:rsid w:val="00B61CD4"/>
    <w:rsid w:val="00B67326"/>
    <w:rsid w:val="00BA3DC5"/>
    <w:rsid w:val="00BA4CD2"/>
    <w:rsid w:val="00BD26A4"/>
    <w:rsid w:val="00BD3542"/>
    <w:rsid w:val="00BE1D4C"/>
    <w:rsid w:val="00BF48E6"/>
    <w:rsid w:val="00BF57F6"/>
    <w:rsid w:val="00C06BD0"/>
    <w:rsid w:val="00C40852"/>
    <w:rsid w:val="00C70F61"/>
    <w:rsid w:val="00C85073"/>
    <w:rsid w:val="00CA17C9"/>
    <w:rsid w:val="00CA4C18"/>
    <w:rsid w:val="00CA4CC6"/>
    <w:rsid w:val="00CC330E"/>
    <w:rsid w:val="00CD19D9"/>
    <w:rsid w:val="00D04363"/>
    <w:rsid w:val="00D3091A"/>
    <w:rsid w:val="00D42785"/>
    <w:rsid w:val="00D53C7A"/>
    <w:rsid w:val="00D73F4B"/>
    <w:rsid w:val="00D87552"/>
    <w:rsid w:val="00D91F63"/>
    <w:rsid w:val="00DA2D87"/>
    <w:rsid w:val="00DA334E"/>
    <w:rsid w:val="00DA38B6"/>
    <w:rsid w:val="00DB50A1"/>
    <w:rsid w:val="00DC1EA5"/>
    <w:rsid w:val="00DC47FC"/>
    <w:rsid w:val="00DF7402"/>
    <w:rsid w:val="00E22B3A"/>
    <w:rsid w:val="00E23BF8"/>
    <w:rsid w:val="00E4148C"/>
    <w:rsid w:val="00E43E12"/>
    <w:rsid w:val="00E730A0"/>
    <w:rsid w:val="00E935C9"/>
    <w:rsid w:val="00EA3F74"/>
    <w:rsid w:val="00ED0379"/>
    <w:rsid w:val="00ED1AD7"/>
    <w:rsid w:val="00ED3060"/>
    <w:rsid w:val="00EF1E59"/>
    <w:rsid w:val="00EF61EE"/>
    <w:rsid w:val="00F1769C"/>
    <w:rsid w:val="00F302D3"/>
    <w:rsid w:val="00F319A6"/>
    <w:rsid w:val="00F43365"/>
    <w:rsid w:val="00F45703"/>
    <w:rsid w:val="00F57594"/>
    <w:rsid w:val="00F60011"/>
    <w:rsid w:val="00F70514"/>
    <w:rsid w:val="00F76350"/>
    <w:rsid w:val="00F82406"/>
    <w:rsid w:val="00F95D7A"/>
    <w:rsid w:val="00FC74D8"/>
    <w:rsid w:val="00FD6C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8">
      <o:colormru v:ext="edit" colors="#ff9"/>
    </o:shapedefaults>
    <o:shapelayout v:ext="edit">
      <o:idmap v:ext="edit" data="2"/>
      <o:rules v:ext="edit">
        <o:r id="V:Rule1" type="connector" idref="#_x0000_s2067"/>
      </o:rules>
    </o:shapelayout>
  </w:shapeDefaults>
  <w:decimalSymbol w:val="."/>
  <w:listSeparator w:val=","/>
  <w14:docId w14:val="261DFF1F"/>
  <w15:docId w15:val="{B14D7514-5F6C-4361-9EB3-0C821AAAE3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Calibri" w:eastAsia="Calibri" w:hAnsi="Calibri" w:cs="Times New Roman"/>
        <w:lang w:val="en-US" w:eastAsia="en-US" w:bidi="ar-SA"/>
      </w:rPr>
    </w:rPrDefault>
    <w:pPrDefault>
      <w:pPr>
        <w:spacing w:before="120" w:after="120" w:line="276" w:lineRule="auto"/>
        <w:ind w:firstLine="567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 w:qFormat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846FD"/>
    <w:pPr>
      <w:spacing w:after="200"/>
    </w:pPr>
    <w:rPr>
      <w:sz w:val="22"/>
      <w:szCs w:val="22"/>
    </w:rPr>
  </w:style>
  <w:style w:type="paragraph" w:styleId="Heading1">
    <w:name w:val="heading 1"/>
    <w:basedOn w:val="normal0"/>
    <w:next w:val="normal0"/>
    <w:link w:val="Heading1Char"/>
    <w:autoRedefine/>
    <w:uiPriority w:val="9"/>
    <w:qFormat/>
    <w:rsid w:val="005869A8"/>
    <w:pPr>
      <w:keepNext/>
      <w:keepLines/>
      <w:numPr>
        <w:numId w:val="8"/>
      </w:numPr>
      <w:spacing w:before="480" w:after="240"/>
      <w:outlineLvl w:val="0"/>
    </w:pPr>
    <w:rPr>
      <w:rFonts w:ascii="Arial" w:eastAsiaTheme="majorEastAsia" w:hAnsi="Arial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3F498A"/>
    <w:pPr>
      <w:keepNext/>
      <w:keepLines/>
      <w:numPr>
        <w:ilvl w:val="1"/>
        <w:numId w:val="8"/>
      </w:numPr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3F498A"/>
    <w:pPr>
      <w:keepNext/>
      <w:keepLines/>
      <w:numPr>
        <w:ilvl w:val="2"/>
        <w:numId w:val="8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Heading1"/>
    <w:next w:val="Normal"/>
    <w:link w:val="Heading4Char"/>
    <w:uiPriority w:val="9"/>
    <w:unhideWhenUsed/>
    <w:qFormat/>
    <w:rsid w:val="00D87552"/>
    <w:pPr>
      <w:outlineLvl w:val="3"/>
    </w:p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3F498A"/>
    <w:pPr>
      <w:keepNext/>
      <w:keepLines/>
      <w:numPr>
        <w:ilvl w:val="4"/>
        <w:numId w:val="8"/>
      </w:numPr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3F498A"/>
    <w:pPr>
      <w:keepNext/>
      <w:keepLines/>
      <w:numPr>
        <w:ilvl w:val="5"/>
        <w:numId w:val="8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3F498A"/>
    <w:pPr>
      <w:keepNext/>
      <w:keepLines/>
      <w:numPr>
        <w:ilvl w:val="6"/>
        <w:numId w:val="8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3F498A"/>
    <w:pPr>
      <w:keepNext/>
      <w:keepLines/>
      <w:numPr>
        <w:ilvl w:val="7"/>
        <w:numId w:val="8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3F498A"/>
    <w:pPr>
      <w:keepNext/>
      <w:keepLines/>
      <w:numPr>
        <w:ilvl w:val="8"/>
        <w:numId w:val="8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F7051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35AD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35AD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067E44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HTMLCite">
    <w:name w:val="HTML Cite"/>
    <w:basedOn w:val="DefaultParagraphFont"/>
    <w:uiPriority w:val="99"/>
    <w:semiHidden/>
    <w:unhideWhenUsed/>
    <w:rsid w:val="00BE1D4C"/>
    <w:rPr>
      <w:i/>
      <w:iCs/>
    </w:rPr>
  </w:style>
  <w:style w:type="paragraph" w:customStyle="1" w:styleId="Bang">
    <w:name w:val="Bang"/>
    <w:basedOn w:val="Normal"/>
    <w:link w:val="BangChar"/>
    <w:rsid w:val="00581579"/>
    <w:pPr>
      <w:keepNext/>
      <w:autoSpaceDE w:val="0"/>
      <w:autoSpaceDN w:val="0"/>
      <w:adjustRightInd w:val="0"/>
      <w:spacing w:after="60" w:line="240" w:lineRule="auto"/>
      <w:jc w:val="center"/>
    </w:pPr>
    <w:rPr>
      <w:rFonts w:ascii="Arial" w:eastAsia="Times New Roman" w:hAnsi="Arial"/>
      <w:color w:val="000000"/>
      <w:sz w:val="20"/>
    </w:rPr>
  </w:style>
  <w:style w:type="paragraph" w:customStyle="1" w:styleId="ptr">
    <w:name w:val="ptr"/>
    <w:basedOn w:val="Normal"/>
    <w:next w:val="Normal"/>
    <w:link w:val="ptrChar"/>
    <w:rsid w:val="00581579"/>
    <w:pPr>
      <w:tabs>
        <w:tab w:val="right" w:pos="8222"/>
      </w:tabs>
      <w:spacing w:after="120" w:line="264" w:lineRule="auto"/>
      <w:ind w:firstLine="425"/>
    </w:pPr>
    <w:rPr>
      <w:rFonts w:ascii="Times New Roman" w:eastAsia="Times New Roman" w:hAnsi="Times New Roman"/>
      <w:szCs w:val="28"/>
    </w:rPr>
  </w:style>
  <w:style w:type="paragraph" w:customStyle="1" w:styleId="Hinh">
    <w:name w:val="Hinh"/>
    <w:basedOn w:val="Normal"/>
    <w:next w:val="Normal"/>
    <w:link w:val="HinhChar"/>
    <w:rsid w:val="00581579"/>
    <w:pPr>
      <w:spacing w:before="60" w:after="120" w:line="264" w:lineRule="auto"/>
      <w:jc w:val="center"/>
    </w:pPr>
    <w:rPr>
      <w:rFonts w:ascii="Times New Roman" w:eastAsia="Times New Roman" w:hAnsi="Times New Roman"/>
      <w:szCs w:val="28"/>
    </w:rPr>
  </w:style>
  <w:style w:type="paragraph" w:customStyle="1" w:styleId="Mucnho">
    <w:name w:val="Mucnho"/>
    <w:basedOn w:val="Normal"/>
    <w:link w:val="MucnhoChar"/>
    <w:rsid w:val="00581579"/>
    <w:pPr>
      <w:spacing w:after="0" w:line="264" w:lineRule="auto"/>
    </w:pPr>
    <w:rPr>
      <w:rFonts w:ascii="Times New Roman" w:eastAsia="Times New Roman" w:hAnsi="Times New Roman"/>
      <w:b/>
      <w:i/>
      <w:szCs w:val="28"/>
    </w:rPr>
  </w:style>
  <w:style w:type="character" w:styleId="Hyperlink">
    <w:name w:val="Hyperlink"/>
    <w:basedOn w:val="DefaultParagraphFont"/>
    <w:uiPriority w:val="99"/>
    <w:unhideWhenUsed/>
    <w:rsid w:val="00CD19D9"/>
    <w:rPr>
      <w:color w:val="0000FF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05286D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5286D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05286D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5286D"/>
    <w:rPr>
      <w:sz w:val="22"/>
      <w:szCs w:val="22"/>
    </w:rPr>
  </w:style>
  <w:style w:type="paragraph" w:customStyle="1" w:styleId="chuong1">
    <w:name w:val="_chuong1"/>
    <w:basedOn w:val="Normal"/>
    <w:link w:val="chuong1Char"/>
    <w:qFormat/>
    <w:rsid w:val="00D87552"/>
    <w:pPr>
      <w:numPr>
        <w:numId w:val="4"/>
      </w:numPr>
      <w:spacing w:before="480" w:after="240"/>
      <w:jc w:val="left"/>
    </w:pPr>
    <w:rPr>
      <w:rFonts w:ascii="Times New Roman" w:eastAsia="Times New Roman" w:hAnsi="Times New Roman"/>
      <w:b/>
      <w:sz w:val="28"/>
      <w:szCs w:val="28"/>
    </w:rPr>
  </w:style>
  <w:style w:type="paragraph" w:customStyle="1" w:styleId="cmuc11">
    <w:name w:val="_cmuc11"/>
    <w:basedOn w:val="Normal"/>
    <w:link w:val="cmuc11Char"/>
    <w:qFormat/>
    <w:rsid w:val="00D87552"/>
    <w:pPr>
      <w:numPr>
        <w:ilvl w:val="1"/>
        <w:numId w:val="4"/>
      </w:numPr>
      <w:spacing w:before="240" w:after="120"/>
      <w:jc w:val="left"/>
    </w:pPr>
    <w:rPr>
      <w:rFonts w:ascii="Times New Roman" w:eastAsia="Times New Roman" w:hAnsi="Times New Roman"/>
      <w:b/>
      <w:sz w:val="24"/>
      <w:szCs w:val="24"/>
    </w:rPr>
  </w:style>
  <w:style w:type="character" w:customStyle="1" w:styleId="chuong1Char">
    <w:name w:val="_chuong1 Char"/>
    <w:basedOn w:val="DefaultParagraphFont"/>
    <w:link w:val="chuong1"/>
    <w:rsid w:val="00D87552"/>
    <w:rPr>
      <w:rFonts w:ascii="Times New Roman" w:eastAsia="Times New Roman" w:hAnsi="Times New Roman"/>
      <w:b/>
      <w:sz w:val="28"/>
      <w:szCs w:val="28"/>
    </w:rPr>
  </w:style>
  <w:style w:type="paragraph" w:customStyle="1" w:styleId="cmuc111">
    <w:name w:val="_cmuc111"/>
    <w:basedOn w:val="Mucnho"/>
    <w:link w:val="cmuc111Char"/>
    <w:qFormat/>
    <w:rsid w:val="005C1282"/>
    <w:pPr>
      <w:numPr>
        <w:ilvl w:val="2"/>
        <w:numId w:val="4"/>
      </w:numPr>
      <w:spacing w:before="240" w:after="120" w:line="276" w:lineRule="auto"/>
      <w:jc w:val="left"/>
    </w:pPr>
    <w:rPr>
      <w:sz w:val="24"/>
      <w:szCs w:val="24"/>
    </w:rPr>
  </w:style>
  <w:style w:type="character" w:customStyle="1" w:styleId="cmuc11Char">
    <w:name w:val="_cmuc11 Char"/>
    <w:basedOn w:val="DefaultParagraphFont"/>
    <w:link w:val="cmuc11"/>
    <w:rsid w:val="00D87552"/>
    <w:rPr>
      <w:rFonts w:ascii="Times New Roman" w:eastAsia="Times New Roman" w:hAnsi="Times New Roman"/>
      <w:b/>
      <w:sz w:val="24"/>
      <w:szCs w:val="24"/>
    </w:rPr>
  </w:style>
  <w:style w:type="paragraph" w:customStyle="1" w:styleId="normal0">
    <w:name w:val="_normal"/>
    <w:basedOn w:val="Normal"/>
    <w:link w:val="normalChar"/>
    <w:qFormat/>
    <w:rsid w:val="005C1282"/>
    <w:pPr>
      <w:spacing w:after="0"/>
      <w:ind w:firstLine="0"/>
    </w:pPr>
    <w:rPr>
      <w:rFonts w:ascii="Times New Roman" w:hAnsi="Times New Roman"/>
      <w:sz w:val="24"/>
      <w:szCs w:val="24"/>
    </w:rPr>
  </w:style>
  <w:style w:type="character" w:customStyle="1" w:styleId="MucnhoChar">
    <w:name w:val="Mucnho Char"/>
    <w:basedOn w:val="DefaultParagraphFont"/>
    <w:link w:val="Mucnho"/>
    <w:rsid w:val="005C1282"/>
    <w:rPr>
      <w:rFonts w:ascii="Times New Roman" w:eastAsia="Times New Roman" w:hAnsi="Times New Roman"/>
      <w:b/>
      <w:i/>
      <w:sz w:val="22"/>
      <w:szCs w:val="28"/>
    </w:rPr>
  </w:style>
  <w:style w:type="character" w:customStyle="1" w:styleId="cmuc111Char">
    <w:name w:val="_cmuc111 Char"/>
    <w:basedOn w:val="MucnhoChar"/>
    <w:link w:val="cmuc111"/>
    <w:rsid w:val="005C1282"/>
    <w:rPr>
      <w:rFonts w:ascii="Times New Roman" w:eastAsia="Times New Roman" w:hAnsi="Times New Roman"/>
      <w:b/>
      <w:i/>
      <w:sz w:val="24"/>
      <w:szCs w:val="24"/>
    </w:rPr>
  </w:style>
  <w:style w:type="paragraph" w:customStyle="1" w:styleId="bullet1">
    <w:name w:val="_bullet1"/>
    <w:basedOn w:val="ListParagraph"/>
    <w:link w:val="bullet1Char"/>
    <w:qFormat/>
    <w:rsid w:val="006108E0"/>
    <w:pPr>
      <w:numPr>
        <w:numId w:val="3"/>
      </w:numPr>
      <w:spacing w:after="0"/>
      <w:ind w:left="584" w:hanging="357"/>
      <w:contextualSpacing w:val="0"/>
    </w:pPr>
    <w:rPr>
      <w:rFonts w:ascii="Times New Roman" w:hAnsi="Times New Roman"/>
      <w:sz w:val="24"/>
      <w:szCs w:val="24"/>
    </w:rPr>
  </w:style>
  <w:style w:type="character" w:customStyle="1" w:styleId="normalChar">
    <w:name w:val="_normal Char"/>
    <w:basedOn w:val="DefaultParagraphFont"/>
    <w:link w:val="normal0"/>
    <w:rsid w:val="005C1282"/>
    <w:rPr>
      <w:rFonts w:ascii="Times New Roman" w:hAnsi="Times New Roman"/>
      <w:sz w:val="24"/>
      <w:szCs w:val="24"/>
    </w:rPr>
  </w:style>
  <w:style w:type="paragraph" w:customStyle="1" w:styleId="phuongrinh">
    <w:name w:val="_phuongrinh"/>
    <w:basedOn w:val="ptr"/>
    <w:link w:val="phuongrinhChar"/>
    <w:qFormat/>
    <w:rsid w:val="005C1282"/>
    <w:pPr>
      <w:spacing w:line="276" w:lineRule="auto"/>
      <w:ind w:firstLine="567"/>
    </w:pPr>
    <w:rPr>
      <w:position w:val="-6"/>
      <w:sz w:val="24"/>
      <w:szCs w:val="24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5C1282"/>
    <w:rPr>
      <w:sz w:val="22"/>
      <w:szCs w:val="22"/>
    </w:rPr>
  </w:style>
  <w:style w:type="character" w:customStyle="1" w:styleId="dmrbulletsnumberingChar">
    <w:name w:val="dmr_bullets_numbering Char"/>
    <w:basedOn w:val="ListParagraphChar"/>
    <w:rsid w:val="005C1282"/>
    <w:rPr>
      <w:sz w:val="22"/>
      <w:szCs w:val="22"/>
    </w:rPr>
  </w:style>
  <w:style w:type="paragraph" w:customStyle="1" w:styleId="hinhve">
    <w:name w:val="_hinhve"/>
    <w:basedOn w:val="Hinh"/>
    <w:link w:val="hinhveChar"/>
    <w:qFormat/>
    <w:rsid w:val="005C1282"/>
    <w:pPr>
      <w:spacing w:line="276" w:lineRule="auto"/>
      <w:ind w:firstLine="0"/>
    </w:pPr>
    <w:rPr>
      <w:i/>
      <w:sz w:val="24"/>
      <w:szCs w:val="24"/>
    </w:rPr>
  </w:style>
  <w:style w:type="character" w:customStyle="1" w:styleId="ptrChar">
    <w:name w:val="ptr Char"/>
    <w:basedOn w:val="DefaultParagraphFont"/>
    <w:link w:val="ptr"/>
    <w:rsid w:val="005C1282"/>
    <w:rPr>
      <w:rFonts w:ascii="Times New Roman" w:eastAsia="Times New Roman" w:hAnsi="Times New Roman"/>
      <w:sz w:val="22"/>
      <w:szCs w:val="28"/>
    </w:rPr>
  </w:style>
  <w:style w:type="character" w:customStyle="1" w:styleId="phuongrinhChar">
    <w:name w:val="_phuongrinh Char"/>
    <w:basedOn w:val="ptrChar"/>
    <w:link w:val="phuongrinh"/>
    <w:rsid w:val="005C1282"/>
    <w:rPr>
      <w:rFonts w:ascii="Times New Roman" w:eastAsia="Times New Roman" w:hAnsi="Times New Roman"/>
      <w:sz w:val="22"/>
      <w:szCs w:val="28"/>
    </w:rPr>
  </w:style>
  <w:style w:type="paragraph" w:customStyle="1" w:styleId="bang0">
    <w:name w:val="_bang"/>
    <w:basedOn w:val="Bang"/>
    <w:link w:val="bangChar0"/>
    <w:qFormat/>
    <w:rsid w:val="005C1282"/>
    <w:pPr>
      <w:spacing w:line="276" w:lineRule="auto"/>
      <w:ind w:firstLine="0"/>
    </w:pPr>
    <w:rPr>
      <w:rFonts w:ascii="Times New Roman" w:hAnsi="Times New Roman"/>
      <w:i/>
      <w:sz w:val="24"/>
      <w:szCs w:val="24"/>
    </w:rPr>
  </w:style>
  <w:style w:type="character" w:customStyle="1" w:styleId="HinhChar">
    <w:name w:val="Hinh Char"/>
    <w:basedOn w:val="DefaultParagraphFont"/>
    <w:link w:val="Hinh"/>
    <w:rsid w:val="005C1282"/>
    <w:rPr>
      <w:rFonts w:ascii="Times New Roman" w:eastAsia="Times New Roman" w:hAnsi="Times New Roman"/>
      <w:sz w:val="22"/>
      <w:szCs w:val="28"/>
    </w:rPr>
  </w:style>
  <w:style w:type="character" w:customStyle="1" w:styleId="hinhveChar">
    <w:name w:val="_hinhve Char"/>
    <w:basedOn w:val="HinhChar"/>
    <w:link w:val="hinhve"/>
    <w:rsid w:val="005C1282"/>
    <w:rPr>
      <w:rFonts w:ascii="Times New Roman" w:eastAsia="Times New Roman" w:hAnsi="Times New Roman"/>
      <w:sz w:val="22"/>
      <w:szCs w:val="28"/>
    </w:rPr>
  </w:style>
  <w:style w:type="paragraph" w:customStyle="1" w:styleId="thamkhao">
    <w:name w:val="_thamkhao"/>
    <w:basedOn w:val="ListParagraph"/>
    <w:link w:val="thamkhaoChar"/>
    <w:qFormat/>
    <w:rsid w:val="00F82406"/>
    <w:pPr>
      <w:numPr>
        <w:numId w:val="5"/>
      </w:numPr>
      <w:spacing w:after="0"/>
      <w:contextualSpacing w:val="0"/>
      <w:jc w:val="left"/>
    </w:pPr>
    <w:rPr>
      <w:rFonts w:ascii="Times New Roman" w:hAnsi="Times New Roman"/>
    </w:rPr>
  </w:style>
  <w:style w:type="character" w:customStyle="1" w:styleId="BangChar">
    <w:name w:val="Bang Char"/>
    <w:basedOn w:val="DefaultParagraphFont"/>
    <w:link w:val="Bang"/>
    <w:rsid w:val="005C1282"/>
    <w:rPr>
      <w:rFonts w:ascii="Arial" w:eastAsia="Times New Roman" w:hAnsi="Arial"/>
      <w:color w:val="000000"/>
      <w:szCs w:val="22"/>
    </w:rPr>
  </w:style>
  <w:style w:type="character" w:customStyle="1" w:styleId="bangChar0">
    <w:name w:val="_bang Char"/>
    <w:basedOn w:val="BangChar"/>
    <w:link w:val="bang0"/>
    <w:rsid w:val="005C1282"/>
    <w:rPr>
      <w:rFonts w:ascii="Times New Roman" w:eastAsia="Times New Roman" w:hAnsi="Times New Roman"/>
      <w:i/>
      <w:color w:val="000000"/>
      <w:sz w:val="24"/>
      <w:szCs w:val="24"/>
    </w:rPr>
  </w:style>
  <w:style w:type="paragraph" w:customStyle="1" w:styleId="bullet2">
    <w:name w:val="_bullet2"/>
    <w:basedOn w:val="bullet1"/>
    <w:link w:val="bullet2Char"/>
    <w:qFormat/>
    <w:rsid w:val="006E1662"/>
    <w:pPr>
      <w:numPr>
        <w:ilvl w:val="1"/>
        <w:numId w:val="1"/>
      </w:numPr>
      <w:ind w:left="567" w:hanging="170"/>
    </w:pPr>
  </w:style>
  <w:style w:type="character" w:customStyle="1" w:styleId="thamkhaoChar">
    <w:name w:val="_thamkhao Char"/>
    <w:basedOn w:val="ListParagraphChar"/>
    <w:link w:val="thamkhao"/>
    <w:rsid w:val="00F82406"/>
    <w:rPr>
      <w:rFonts w:ascii="Times New Roman" w:hAnsi="Times New Roman"/>
      <w:sz w:val="22"/>
      <w:szCs w:val="22"/>
    </w:rPr>
  </w:style>
  <w:style w:type="paragraph" w:customStyle="1" w:styleId="bullet3">
    <w:name w:val="_bullet3"/>
    <w:basedOn w:val="bullet1"/>
    <w:link w:val="bullet3Char"/>
    <w:qFormat/>
    <w:rsid w:val="006E1662"/>
    <w:pPr>
      <w:numPr>
        <w:ilvl w:val="2"/>
        <w:numId w:val="1"/>
      </w:numPr>
      <w:ind w:left="680" w:hanging="170"/>
    </w:pPr>
  </w:style>
  <w:style w:type="character" w:customStyle="1" w:styleId="bullet1Char">
    <w:name w:val="_bullet1 Char"/>
    <w:basedOn w:val="ListParagraphChar"/>
    <w:link w:val="bullet1"/>
    <w:rsid w:val="006108E0"/>
    <w:rPr>
      <w:rFonts w:ascii="Times New Roman" w:hAnsi="Times New Roman"/>
      <w:sz w:val="24"/>
      <w:szCs w:val="24"/>
    </w:rPr>
  </w:style>
  <w:style w:type="character" w:customStyle="1" w:styleId="bullet2Char">
    <w:name w:val="_bullet2 Char"/>
    <w:basedOn w:val="bullet1Char"/>
    <w:link w:val="bullet2"/>
    <w:rsid w:val="006E1662"/>
    <w:rPr>
      <w:rFonts w:ascii="Times New Roman" w:hAnsi="Times New Roman"/>
      <w:sz w:val="24"/>
      <w:szCs w:val="24"/>
    </w:rPr>
  </w:style>
  <w:style w:type="character" w:customStyle="1" w:styleId="bullet3Char">
    <w:name w:val="_bullet3 Char"/>
    <w:basedOn w:val="bullet1Char"/>
    <w:link w:val="bullet3"/>
    <w:rsid w:val="006E1662"/>
    <w:rPr>
      <w:rFonts w:ascii="Times New Roman" w:hAnsi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5869A8"/>
    <w:rPr>
      <w:rFonts w:ascii="Arial" w:eastAsiaTheme="majorEastAsia" w:hAnsi="Arial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3F498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3F498A"/>
    <w:rPr>
      <w:rFonts w:asciiTheme="majorHAnsi" w:eastAsiaTheme="majorEastAsia" w:hAnsiTheme="majorHAnsi" w:cstheme="majorBidi"/>
      <w:b/>
      <w:bCs/>
      <w:color w:val="4F81BD" w:themeColor="accent1"/>
      <w:sz w:val="22"/>
      <w:szCs w:val="22"/>
    </w:rPr>
  </w:style>
  <w:style w:type="character" w:customStyle="1" w:styleId="Heading4Char">
    <w:name w:val="Heading 4 Char"/>
    <w:basedOn w:val="DefaultParagraphFont"/>
    <w:link w:val="Heading4"/>
    <w:uiPriority w:val="9"/>
    <w:rsid w:val="00D87552"/>
    <w:rPr>
      <w:rFonts w:ascii="Arial" w:eastAsiaTheme="majorEastAsia" w:hAnsi="Arial" w:cstheme="majorBidi"/>
      <w:b/>
      <w:bCs/>
      <w:color w:val="365F91" w:themeColor="accent1" w:themeShade="BF"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3F498A"/>
    <w:rPr>
      <w:rFonts w:asciiTheme="majorHAnsi" w:eastAsiaTheme="majorEastAsia" w:hAnsiTheme="majorHAnsi" w:cstheme="majorBidi"/>
      <w:color w:val="243F60" w:themeColor="accent1" w:themeShade="7F"/>
      <w:sz w:val="22"/>
      <w:szCs w:val="22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3F498A"/>
    <w:rPr>
      <w:rFonts w:asciiTheme="majorHAnsi" w:eastAsiaTheme="majorEastAsia" w:hAnsiTheme="majorHAnsi" w:cstheme="majorBidi"/>
      <w:i/>
      <w:iCs/>
      <w:color w:val="243F60" w:themeColor="accent1" w:themeShade="7F"/>
      <w:sz w:val="22"/>
      <w:szCs w:val="22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3F498A"/>
    <w:rPr>
      <w:rFonts w:asciiTheme="majorHAnsi" w:eastAsiaTheme="majorEastAsia" w:hAnsiTheme="majorHAnsi" w:cstheme="majorBidi"/>
      <w:i/>
      <w:iCs/>
      <w:color w:val="404040" w:themeColor="text1" w:themeTint="BF"/>
      <w:sz w:val="22"/>
      <w:szCs w:val="22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3F498A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3F498A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OCHeading">
    <w:name w:val="TOC Heading"/>
    <w:basedOn w:val="Heading1"/>
    <w:next w:val="Normal"/>
    <w:uiPriority w:val="39"/>
    <w:unhideWhenUsed/>
    <w:qFormat/>
    <w:rsid w:val="00550124"/>
    <w:pPr>
      <w:jc w:val="left"/>
      <w:outlineLvl w:val="9"/>
    </w:pPr>
  </w:style>
  <w:style w:type="paragraph" w:styleId="TOC2">
    <w:name w:val="toc 2"/>
    <w:basedOn w:val="normal0"/>
    <w:next w:val="normal0"/>
    <w:uiPriority w:val="39"/>
    <w:unhideWhenUsed/>
    <w:qFormat/>
    <w:rsid w:val="00D87552"/>
    <w:pPr>
      <w:spacing w:before="0" w:after="100"/>
      <w:ind w:left="284"/>
      <w:jc w:val="left"/>
    </w:pPr>
    <w:rPr>
      <w:rFonts w:eastAsiaTheme="minorEastAsia" w:cstheme="minorBidi"/>
      <w:sz w:val="22"/>
    </w:rPr>
  </w:style>
  <w:style w:type="paragraph" w:styleId="TOC1">
    <w:name w:val="toc 1"/>
    <w:basedOn w:val="normal0"/>
    <w:next w:val="normal0"/>
    <w:uiPriority w:val="39"/>
    <w:unhideWhenUsed/>
    <w:qFormat/>
    <w:rsid w:val="00FC74D8"/>
    <w:pPr>
      <w:tabs>
        <w:tab w:val="right" w:leader="dot" w:pos="8505"/>
      </w:tabs>
      <w:spacing w:before="0" w:after="100"/>
      <w:jc w:val="left"/>
    </w:pPr>
    <w:rPr>
      <w:rFonts w:eastAsiaTheme="minorEastAsia" w:cstheme="minorBidi"/>
    </w:rPr>
  </w:style>
  <w:style w:type="paragraph" w:styleId="TOC3">
    <w:name w:val="toc 3"/>
    <w:basedOn w:val="normal0"/>
    <w:next w:val="normal0"/>
    <w:uiPriority w:val="39"/>
    <w:unhideWhenUsed/>
    <w:qFormat/>
    <w:rsid w:val="004F5193"/>
    <w:pPr>
      <w:spacing w:before="0" w:after="100"/>
      <w:ind w:left="567"/>
      <w:jc w:val="left"/>
    </w:pPr>
    <w:rPr>
      <w:rFonts w:eastAsiaTheme="minorEastAsia" w:cstheme="minorBidi"/>
      <w:sz w:val="22"/>
    </w:rPr>
  </w:style>
  <w:style w:type="paragraph" w:styleId="TOC4">
    <w:name w:val="toc 4"/>
    <w:basedOn w:val="normal0"/>
    <w:next w:val="normal0"/>
    <w:uiPriority w:val="39"/>
    <w:unhideWhenUsed/>
    <w:qFormat/>
    <w:rsid w:val="004F5193"/>
    <w:pPr>
      <w:tabs>
        <w:tab w:val="left" w:pos="709"/>
        <w:tab w:val="right" w:leader="dot" w:pos="8495"/>
      </w:tabs>
      <w:spacing w:after="100"/>
      <w:ind w:left="284"/>
    </w:pPr>
  </w:style>
  <w:style w:type="paragraph" w:styleId="TableofFigures">
    <w:name w:val="table of figures"/>
    <w:basedOn w:val="normal0"/>
    <w:next w:val="normal0"/>
    <w:uiPriority w:val="99"/>
    <w:unhideWhenUsed/>
    <w:rsid w:val="00FC74D8"/>
    <w:rPr>
      <w:sz w:val="22"/>
    </w:rPr>
  </w:style>
  <w:style w:type="paragraph" w:styleId="TOAHeading">
    <w:name w:val="toa heading"/>
    <w:basedOn w:val="Normal"/>
    <w:next w:val="Normal"/>
    <w:uiPriority w:val="99"/>
    <w:semiHidden/>
    <w:unhideWhenUsed/>
    <w:rsid w:val="0006316D"/>
    <w:rPr>
      <w:rFonts w:asciiTheme="majorHAnsi" w:eastAsiaTheme="majorEastAsia" w:hAnsiTheme="majorHAnsi" w:cstheme="majorBidi"/>
      <w:b/>
      <w:bCs/>
      <w:sz w:val="24"/>
      <w:szCs w:val="24"/>
    </w:rPr>
  </w:style>
  <w:style w:type="paragraph" w:customStyle="1" w:styleId="muc1111">
    <w:name w:val="_muc1111"/>
    <w:basedOn w:val="cmuc111"/>
    <w:link w:val="muc1111Char"/>
    <w:qFormat/>
    <w:rsid w:val="00DA38B6"/>
    <w:pPr>
      <w:numPr>
        <w:ilvl w:val="3"/>
      </w:numPr>
    </w:pPr>
    <w:rPr>
      <w:b w:val="0"/>
    </w:rPr>
  </w:style>
  <w:style w:type="character" w:customStyle="1" w:styleId="publish-date">
    <w:name w:val="publish-date"/>
    <w:basedOn w:val="DefaultParagraphFont"/>
    <w:rsid w:val="00763E8F"/>
  </w:style>
  <w:style w:type="character" w:customStyle="1" w:styleId="muc1111Char">
    <w:name w:val="_muc1111 Char"/>
    <w:basedOn w:val="cmuc111Char"/>
    <w:link w:val="muc1111"/>
    <w:rsid w:val="00DA38B6"/>
    <w:rPr>
      <w:rFonts w:ascii="Times New Roman" w:eastAsia="Times New Roman" w:hAnsi="Times New Roman"/>
      <w:b/>
      <w:i/>
      <w:sz w:val="24"/>
      <w:szCs w:val="24"/>
    </w:rPr>
  </w:style>
  <w:style w:type="character" w:customStyle="1" w:styleId="author-name">
    <w:name w:val="author-name"/>
    <w:basedOn w:val="DefaultParagraphFont"/>
    <w:rsid w:val="00763E8F"/>
  </w:style>
  <w:style w:type="character" w:customStyle="1" w:styleId="in-widget">
    <w:name w:val="in-widget"/>
    <w:basedOn w:val="DefaultParagraphFont"/>
    <w:rsid w:val="00763E8F"/>
  </w:style>
  <w:style w:type="character" w:customStyle="1" w:styleId="apple-converted-space">
    <w:name w:val="apple-converted-space"/>
    <w:basedOn w:val="DefaultParagraphFont"/>
    <w:rsid w:val="00763E8F"/>
  </w:style>
  <w:style w:type="character" w:customStyle="1" w:styleId="comments-count">
    <w:name w:val="comments-count"/>
    <w:basedOn w:val="DefaultParagraphFont"/>
    <w:rsid w:val="00763E8F"/>
  </w:style>
  <w:style w:type="paragraph" w:styleId="NormalWeb">
    <w:name w:val="Normal (Web)"/>
    <w:basedOn w:val="Normal"/>
    <w:uiPriority w:val="99"/>
    <w:unhideWhenUsed/>
    <w:rsid w:val="00763E8F"/>
    <w:pPr>
      <w:spacing w:before="100" w:beforeAutospacing="1" w:after="100" w:afterAutospacing="1" w:line="240" w:lineRule="auto"/>
      <w:ind w:firstLine="0"/>
      <w:jc w:val="left"/>
    </w:pPr>
    <w:rPr>
      <w:rFonts w:ascii="Times New Roman" w:eastAsia="Times New Roman" w:hAnsi="Times New Roman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763E8F"/>
    <w:rPr>
      <w:i/>
      <w:iCs/>
    </w:rPr>
  </w:style>
  <w:style w:type="character" w:styleId="Strong">
    <w:name w:val="Strong"/>
    <w:basedOn w:val="DefaultParagraphFont"/>
    <w:uiPriority w:val="22"/>
    <w:qFormat/>
    <w:rsid w:val="00763E8F"/>
    <w:rPr>
      <w:b/>
      <w:bCs/>
    </w:rPr>
  </w:style>
  <w:style w:type="paragraph" w:customStyle="1" w:styleId="heading">
    <w:name w:val="_heading"/>
    <w:basedOn w:val="Header"/>
    <w:link w:val="headingChar"/>
    <w:qFormat/>
    <w:rsid w:val="0063732F"/>
    <w:pPr>
      <w:jc w:val="right"/>
    </w:pPr>
    <w:rPr>
      <w:rFonts w:ascii="Times New Roman" w:hAnsi="Times New Roman"/>
      <w:b/>
      <w:sz w:val="20"/>
      <w:szCs w:val="20"/>
    </w:rPr>
  </w:style>
  <w:style w:type="character" w:customStyle="1" w:styleId="headingChar">
    <w:name w:val="_heading Char"/>
    <w:basedOn w:val="HeaderChar"/>
    <w:link w:val="heading"/>
    <w:rsid w:val="0063732F"/>
    <w:rPr>
      <w:rFonts w:ascii="Times New Roman" w:hAnsi="Times New Roman"/>
      <w:b/>
      <w:sz w:val="22"/>
      <w:szCs w:val="22"/>
    </w:rPr>
  </w:style>
  <w:style w:type="paragraph" w:customStyle="1" w:styleId="phuluc">
    <w:name w:val="_phuluc"/>
    <w:basedOn w:val="chuong1"/>
    <w:link w:val="phulucChar"/>
    <w:rsid w:val="0075230D"/>
    <w:pPr>
      <w:numPr>
        <w:numId w:val="7"/>
      </w:numPr>
    </w:pPr>
    <w:rPr>
      <w:rFonts w:ascii="Arial" w:hAnsi="Arial"/>
    </w:rPr>
  </w:style>
  <w:style w:type="character" w:customStyle="1" w:styleId="phulucChar">
    <w:name w:val="_phuluc Char"/>
    <w:basedOn w:val="chuong1Char"/>
    <w:link w:val="phuluc"/>
    <w:rsid w:val="0075230D"/>
    <w:rPr>
      <w:rFonts w:ascii="Arial" w:eastAsia="Times New Roman" w:hAnsi="Arial"/>
      <w:b/>
      <w:sz w:val="28"/>
      <w:szCs w:val="28"/>
    </w:rPr>
  </w:style>
  <w:style w:type="paragraph" w:styleId="NoSpacing">
    <w:name w:val="No Spacing"/>
    <w:link w:val="NoSpacingChar"/>
    <w:uiPriority w:val="1"/>
    <w:qFormat/>
    <w:rsid w:val="00751C58"/>
    <w:pPr>
      <w:spacing w:before="0" w:after="0" w:line="240" w:lineRule="auto"/>
      <w:ind w:firstLine="0"/>
      <w:jc w:val="left"/>
    </w:pPr>
    <w:rPr>
      <w:rFonts w:asciiTheme="minorHAnsi" w:eastAsiaTheme="minorEastAsia" w:hAnsiTheme="minorHAnsi" w:cstheme="minorBidi"/>
      <w:sz w:val="22"/>
      <w:szCs w:val="22"/>
    </w:rPr>
  </w:style>
  <w:style w:type="character" w:customStyle="1" w:styleId="NoSpacingChar">
    <w:name w:val="No Spacing Char"/>
    <w:basedOn w:val="DefaultParagraphFont"/>
    <w:link w:val="NoSpacing"/>
    <w:uiPriority w:val="1"/>
    <w:rsid w:val="00751C58"/>
    <w:rPr>
      <w:rFonts w:asciiTheme="minorHAnsi" w:eastAsiaTheme="minorEastAsia" w:hAnsi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250044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615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381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6963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18732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297201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88470026">
                      <w:marLeft w:val="0"/>
                      <w:marRight w:val="0"/>
                      <w:marTop w:val="120"/>
                      <w:marBottom w:val="12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17327049">
                      <w:marLeft w:val="0"/>
                      <w:marRight w:val="0"/>
                      <w:marTop w:val="0"/>
                      <w:marBottom w:val="24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819497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4866567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  <w:div w:id="16638944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2758726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4" w:color="auto"/>
                            <w:bottom w:val="none" w:sz="0" w:space="0" w:color="auto"/>
                            <w:right w:val="none" w:sz="0" w:space="4" w:color="auto"/>
                          </w:divBdr>
                          <w:divsChild>
                            <w:div w:id="165271303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5267074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26642828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  <w:div w:id="8765502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660816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4960656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55230932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718116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387070818">
                              <w:marLeft w:val="153"/>
                              <w:marRight w:val="0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033413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16875642">
                              <w:marLeft w:val="153"/>
                              <w:marRight w:val="0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598397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421145849">
                              <w:marLeft w:val="0"/>
                              <w:marRight w:val="153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9529661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487402966">
                              <w:marLeft w:val="153"/>
                              <w:marRight w:val="0"/>
                              <w:marTop w:val="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4321343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oter" Target="footer2.xml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image" Target="media/image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1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10" Type="http://schemas.openxmlformats.org/officeDocument/2006/relationships/footer" Target="footer1.xml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53E7C2D-FA55-4A21-A3F3-8964578CF1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31</TotalTime>
  <Pages>1</Pages>
  <Words>1134</Words>
  <Characters>6467</Characters>
  <Application>Microsoft Office Word</Application>
  <DocSecurity>0</DocSecurity>
  <Lines>53</Lines>
  <Paragraphs>15</Paragraphs>
  <ScaleCrop>false</ScaleCrop>
  <HeadingPairs>
    <vt:vector size="4" baseType="variant">
      <vt:variant>
        <vt:lpstr>Tiêu đề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75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Tinh</dc:creator>
  <cp:lastModifiedBy>Hoang Trung An</cp:lastModifiedBy>
  <cp:revision>118</cp:revision>
  <dcterms:created xsi:type="dcterms:W3CDTF">2013-10-01T22:26:00Z</dcterms:created>
  <dcterms:modified xsi:type="dcterms:W3CDTF">2024-08-29T16:09:00Z</dcterms:modified>
</cp:coreProperties>
</file>